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91FF4" w:rsidRPr="00AE6051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E6051">
        <w:rPr>
          <w:rFonts w:ascii="Times New Roman" w:hAnsi="Times New Roman" w:cs="Times New Roman"/>
          <w:b/>
          <w:sz w:val="24"/>
          <w:szCs w:val="24"/>
        </w:rPr>
        <w:t>ХИМИКОТЕХНОЛОГИЧЕН И МЕТАЛУРГИЧЕН УНИВЕРСИТЕТ</w:t>
      </w:r>
    </w:p>
    <w:p w:rsidR="00D91FF4" w:rsidRPr="00AE6051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AE6051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AE6051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AE6051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AE6051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AE6051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AE6051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AE6051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AE6051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AE6051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AE6051" w:rsidRDefault="00DA68C9" w:rsidP="00B2125D">
      <w:pPr>
        <w:jc w:val="center"/>
        <w:rPr>
          <w:rFonts w:ascii="Times New Roman" w:hAnsi="Times New Roman" w:cs="Times New Roman"/>
          <w:b/>
          <w:sz w:val="44"/>
          <w:szCs w:val="44"/>
        </w:rPr>
      </w:pPr>
      <w:r>
        <w:rPr>
          <w:rFonts w:ascii="Times New Roman" w:hAnsi="Times New Roman" w:cs="Times New Roman"/>
          <w:b/>
          <w:sz w:val="44"/>
          <w:szCs w:val="44"/>
        </w:rPr>
        <w:t>ПРИМЕРЕН ТЕСТ</w:t>
      </w:r>
    </w:p>
    <w:p w:rsidR="00D91FF4" w:rsidRPr="00AE6051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E6051">
        <w:rPr>
          <w:rFonts w:ascii="Times New Roman" w:hAnsi="Times New Roman" w:cs="Times New Roman"/>
          <w:b/>
          <w:sz w:val="24"/>
          <w:szCs w:val="24"/>
        </w:rPr>
        <w:t>по природни науки</w:t>
      </w:r>
    </w:p>
    <w:p w:rsidR="00D91FF4" w:rsidRPr="00AE6051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AE6051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AE6051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AE6051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AE6051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AE6051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AE6051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AE6051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AE6051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AE6051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AE6051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AE6051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AE6051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AE6051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AE6051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AE6051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FF4" w:rsidRPr="00AE6051" w:rsidRDefault="00D91FF4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61F20" w:rsidRPr="00AE6051" w:rsidRDefault="00B2125D" w:rsidP="00B2125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E6051">
        <w:rPr>
          <w:rFonts w:ascii="Times New Roman" w:hAnsi="Times New Roman" w:cs="Times New Roman"/>
          <w:b/>
          <w:sz w:val="24"/>
          <w:szCs w:val="24"/>
        </w:rPr>
        <w:lastRenderedPageBreak/>
        <w:t>Раздел химия</w:t>
      </w:r>
    </w:p>
    <w:p w:rsidR="00AE2285" w:rsidRPr="00AE6051" w:rsidRDefault="00AE2285" w:rsidP="00AE2285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AE6051">
        <w:rPr>
          <w:rFonts w:ascii="Times New Roman" w:hAnsi="Times New Roman" w:cs="Times New Roman"/>
          <w:sz w:val="24"/>
          <w:szCs w:val="24"/>
          <w:lang w:val="ru-RU"/>
        </w:rPr>
        <w:t>1. Ко</w:t>
      </w:r>
      <w:r w:rsidRPr="00AE6051">
        <w:rPr>
          <w:rFonts w:ascii="Times New Roman" w:hAnsi="Times New Roman" w:cs="Times New Roman"/>
          <w:sz w:val="24"/>
          <w:szCs w:val="24"/>
        </w:rPr>
        <w:t>я</w:t>
      </w:r>
      <w:r w:rsidRPr="00AE605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AE6051">
        <w:rPr>
          <w:rFonts w:ascii="Times New Roman" w:hAnsi="Times New Roman" w:cs="Times New Roman"/>
          <w:sz w:val="24"/>
          <w:szCs w:val="24"/>
        </w:rPr>
        <w:t>от посочените</w:t>
      </w:r>
      <w:r w:rsidRPr="00AE6051">
        <w:rPr>
          <w:rFonts w:ascii="Times New Roman" w:hAnsi="Times New Roman" w:cs="Times New Roman"/>
          <w:sz w:val="24"/>
          <w:szCs w:val="24"/>
          <w:lang w:val="ru-RU"/>
        </w:rPr>
        <w:t xml:space="preserve"> реакции е окислително-редукционна?</w:t>
      </w:r>
    </w:p>
    <w:p w:rsidR="00AE2285" w:rsidRPr="00AE6051" w:rsidRDefault="00AE2285" w:rsidP="00AE2285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AE6051">
        <w:rPr>
          <w:rFonts w:ascii="Times New Roman" w:hAnsi="Times New Roman" w:cs="Times New Roman"/>
          <w:noProof/>
          <w:sz w:val="24"/>
          <w:szCs w:val="24"/>
          <w:lang w:eastAsia="bg-BG" w:bidi="as-IN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13AF6669" wp14:editId="4AF875E7">
                <wp:simplePos x="0" y="0"/>
                <wp:positionH relativeFrom="column">
                  <wp:posOffset>890270</wp:posOffset>
                </wp:positionH>
                <wp:positionV relativeFrom="paragraph">
                  <wp:posOffset>95250</wp:posOffset>
                </wp:positionV>
                <wp:extent cx="285750" cy="9525"/>
                <wp:effectExtent l="9525" t="47625" r="19050" b="57150"/>
                <wp:wrapNone/>
                <wp:docPr id="3" name="Straight Arrow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5750" cy="95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62E1129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" o:spid="_x0000_s1026" type="#_x0000_t32" style="position:absolute;margin-left:70.1pt;margin-top:7.5pt;width:22.5pt;height: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">
                <v:stroke endarrow="block"/>
              </v:shape>
            </w:pict>
          </mc:Fallback>
        </mc:AlternateContent>
      </w:r>
      <w:r w:rsidRPr="00AE6051">
        <w:rPr>
          <w:rFonts w:ascii="Times New Roman" w:hAnsi="Times New Roman" w:cs="Times New Roman"/>
          <w:sz w:val="24"/>
          <w:szCs w:val="24"/>
          <w:lang w:val="ru-RU"/>
        </w:rPr>
        <w:t xml:space="preserve">а) </w:t>
      </w:r>
      <w:r w:rsidRPr="00AE6051">
        <w:rPr>
          <w:rFonts w:ascii="Times New Roman" w:hAnsi="Times New Roman" w:cs="Times New Roman"/>
          <w:sz w:val="24"/>
          <w:szCs w:val="24"/>
        </w:rPr>
        <w:t>SO</w:t>
      </w:r>
      <w:r w:rsidRPr="00AE60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E6051">
        <w:rPr>
          <w:rFonts w:ascii="Times New Roman" w:hAnsi="Times New Roman" w:cs="Times New Roman"/>
          <w:sz w:val="24"/>
          <w:szCs w:val="24"/>
        </w:rPr>
        <w:t xml:space="preserve"> + H</w:t>
      </w:r>
      <w:r w:rsidRPr="00AE60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E6051">
        <w:rPr>
          <w:rFonts w:ascii="Times New Roman" w:hAnsi="Times New Roman" w:cs="Times New Roman"/>
          <w:sz w:val="24"/>
          <w:szCs w:val="24"/>
        </w:rPr>
        <w:t>O          H</w:t>
      </w:r>
      <w:r w:rsidRPr="00AE60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E6051">
        <w:rPr>
          <w:rFonts w:ascii="Times New Roman" w:hAnsi="Times New Roman" w:cs="Times New Roman"/>
          <w:sz w:val="24"/>
          <w:szCs w:val="24"/>
        </w:rPr>
        <w:t>SO</w:t>
      </w:r>
      <w:r w:rsidRPr="00AE6051">
        <w:rPr>
          <w:rFonts w:ascii="Times New Roman" w:hAnsi="Times New Roman" w:cs="Times New Roman"/>
          <w:sz w:val="24"/>
          <w:szCs w:val="24"/>
          <w:vertAlign w:val="subscript"/>
        </w:rPr>
        <w:t>4</w:t>
      </w:r>
    </w:p>
    <w:p w:rsidR="00AE2285" w:rsidRPr="00AE6051" w:rsidRDefault="00AE2285" w:rsidP="00AE2285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AE6051">
        <w:rPr>
          <w:rFonts w:ascii="Times New Roman" w:hAnsi="Times New Roman" w:cs="Times New Roman"/>
          <w:noProof/>
          <w:sz w:val="24"/>
          <w:szCs w:val="24"/>
          <w:lang w:eastAsia="bg-BG" w:bidi="as-IN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38CFFBC1" wp14:editId="1DF9F6FA">
                <wp:simplePos x="0" y="0"/>
                <wp:positionH relativeFrom="column">
                  <wp:posOffset>709295</wp:posOffset>
                </wp:positionH>
                <wp:positionV relativeFrom="paragraph">
                  <wp:posOffset>91440</wp:posOffset>
                </wp:positionV>
                <wp:extent cx="466725" cy="0"/>
                <wp:effectExtent l="9525" t="57150" r="19050" b="57150"/>
                <wp:wrapNone/>
                <wp:docPr id="2" name="Straight Arrow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667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A200E7" id="Straight Arrow Connector 2" o:spid="_x0000_s1026" type="#_x0000_t32" style="position:absolute;margin-left:55.85pt;margin-top:7.2pt;width:36.75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">
                <v:stroke endarrow="block"/>
              </v:shape>
            </w:pict>
          </mc:Fallback>
        </mc:AlternateContent>
      </w:r>
      <w:r w:rsidRPr="00AE6051">
        <w:rPr>
          <w:rFonts w:ascii="Times New Roman" w:hAnsi="Times New Roman" w:cs="Times New Roman"/>
          <w:sz w:val="24"/>
          <w:szCs w:val="24"/>
          <w:lang w:val="ru-RU"/>
        </w:rPr>
        <w:t xml:space="preserve">б) </w:t>
      </w:r>
      <w:r w:rsidRPr="00AE6051">
        <w:rPr>
          <w:rFonts w:ascii="Times New Roman" w:hAnsi="Times New Roman" w:cs="Times New Roman"/>
          <w:sz w:val="24"/>
          <w:szCs w:val="24"/>
        </w:rPr>
        <w:t xml:space="preserve">S  +  </w:t>
      </w:r>
      <w:r w:rsidR="00016120" w:rsidRPr="00AE6051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AE60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E6051">
        <w:rPr>
          <w:rFonts w:ascii="Times New Roman" w:hAnsi="Times New Roman" w:cs="Times New Roman"/>
          <w:sz w:val="24"/>
          <w:szCs w:val="24"/>
        </w:rPr>
        <w:t xml:space="preserve">                S</w:t>
      </w:r>
      <w:r w:rsidR="00016120" w:rsidRPr="00AE6051">
        <w:rPr>
          <w:rFonts w:ascii="Times New Roman" w:hAnsi="Times New Roman" w:cs="Times New Roman"/>
          <w:sz w:val="24"/>
          <w:szCs w:val="24"/>
          <w:lang w:val="en-US"/>
        </w:rPr>
        <w:t>O</w:t>
      </w:r>
      <w:r w:rsidR="00016120" w:rsidRPr="00AE6051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AE2285" w:rsidRPr="00AE6051" w:rsidRDefault="00AE2285" w:rsidP="00AE2285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AE6051">
        <w:rPr>
          <w:rFonts w:ascii="Times New Roman" w:hAnsi="Times New Roman" w:cs="Times New Roman"/>
          <w:noProof/>
          <w:sz w:val="24"/>
          <w:szCs w:val="24"/>
          <w:lang w:eastAsia="bg-BG" w:bidi="as-IN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1984A2D3" wp14:editId="10672F81">
                <wp:simplePos x="0" y="0"/>
                <wp:positionH relativeFrom="column">
                  <wp:posOffset>1052195</wp:posOffset>
                </wp:positionH>
                <wp:positionV relativeFrom="paragraph">
                  <wp:posOffset>87630</wp:posOffset>
                </wp:positionV>
                <wp:extent cx="152400" cy="9525"/>
                <wp:effectExtent l="9525" t="47625" r="19050" b="57150"/>
                <wp:wrapNone/>
                <wp:docPr id="1" name="Straight Arrow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2400" cy="95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86E6FE" id="Straight Arrow Connector 1" o:spid="_x0000_s1026" type="#_x0000_t32" style="position:absolute;margin-left:82.85pt;margin-top:6.9pt;width:12pt;height: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">
                <v:stroke endarrow="block"/>
              </v:shape>
            </w:pict>
          </mc:Fallback>
        </mc:AlternateContent>
      </w:r>
      <w:r w:rsidRPr="00AE6051">
        <w:rPr>
          <w:rFonts w:ascii="Times New Roman" w:hAnsi="Times New Roman" w:cs="Times New Roman"/>
          <w:sz w:val="24"/>
          <w:szCs w:val="24"/>
          <w:lang w:val="ru-RU"/>
        </w:rPr>
        <w:t xml:space="preserve">в) </w:t>
      </w:r>
      <w:r w:rsidRPr="00AE6051">
        <w:rPr>
          <w:rFonts w:ascii="Times New Roman" w:hAnsi="Times New Roman" w:cs="Times New Roman"/>
          <w:sz w:val="24"/>
          <w:szCs w:val="24"/>
        </w:rPr>
        <w:t>CO</w:t>
      </w:r>
      <w:r w:rsidRPr="00AE60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E6051">
        <w:rPr>
          <w:rFonts w:ascii="Times New Roman" w:hAnsi="Times New Roman" w:cs="Times New Roman"/>
          <w:sz w:val="24"/>
          <w:szCs w:val="24"/>
        </w:rPr>
        <w:t xml:space="preserve">   +   CaO      CaCO</w:t>
      </w:r>
      <w:r w:rsidRPr="00AE6051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AE2285" w:rsidRPr="00AE6051" w:rsidRDefault="00AE2285" w:rsidP="00AE2285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AE6051">
        <w:rPr>
          <w:rFonts w:ascii="Times New Roman" w:hAnsi="Times New Roman" w:cs="Times New Roman"/>
          <w:sz w:val="24"/>
          <w:szCs w:val="24"/>
          <w:lang w:val="ru-RU"/>
        </w:rPr>
        <w:t>2. В кой ред са изброени съединения на метали:</w:t>
      </w:r>
    </w:p>
    <w:p w:rsidR="00AE2285" w:rsidRPr="00AE6051" w:rsidRDefault="00AE2285" w:rsidP="00AE2285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AE6051">
        <w:rPr>
          <w:rFonts w:ascii="Times New Roman" w:hAnsi="Times New Roman" w:cs="Times New Roman"/>
          <w:sz w:val="24"/>
          <w:szCs w:val="24"/>
          <w:lang w:val="ru-RU"/>
        </w:rPr>
        <w:t xml:space="preserve">а) </w:t>
      </w:r>
      <w:r w:rsidR="00016120" w:rsidRPr="00AE6051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AE6051">
        <w:rPr>
          <w:rFonts w:ascii="Times New Roman" w:hAnsi="Times New Roman" w:cs="Times New Roman"/>
          <w:sz w:val="24"/>
          <w:szCs w:val="24"/>
          <w:lang w:val="ru-RU"/>
        </w:rPr>
        <w:t xml:space="preserve">; </w:t>
      </w:r>
      <w:r w:rsidRPr="00AE6051">
        <w:rPr>
          <w:rFonts w:ascii="Times New Roman" w:hAnsi="Times New Roman" w:cs="Times New Roman"/>
          <w:sz w:val="24"/>
          <w:szCs w:val="24"/>
        </w:rPr>
        <w:t>Na</w:t>
      </w:r>
      <w:r w:rsidR="00016120" w:rsidRPr="00AE6051">
        <w:rPr>
          <w:rFonts w:ascii="Times New Roman" w:hAnsi="Times New Roman" w:cs="Times New Roman"/>
          <w:sz w:val="24"/>
          <w:szCs w:val="24"/>
          <w:lang w:val="en-US"/>
        </w:rPr>
        <w:t>; Fe</w:t>
      </w:r>
    </w:p>
    <w:p w:rsidR="00AE2285" w:rsidRPr="00AE6051" w:rsidRDefault="00AE2285" w:rsidP="00AE2285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AE6051">
        <w:rPr>
          <w:rFonts w:ascii="Times New Roman" w:hAnsi="Times New Roman" w:cs="Times New Roman"/>
          <w:sz w:val="24"/>
          <w:szCs w:val="24"/>
          <w:lang w:val="ru-RU"/>
        </w:rPr>
        <w:t xml:space="preserve">б) </w:t>
      </w:r>
      <w:r w:rsidRPr="00AE6051">
        <w:rPr>
          <w:rFonts w:ascii="Times New Roman" w:hAnsi="Times New Roman" w:cs="Times New Roman"/>
          <w:sz w:val="24"/>
          <w:szCs w:val="24"/>
        </w:rPr>
        <w:t>SO</w:t>
      </w:r>
      <w:r w:rsidRPr="00AE60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E6051">
        <w:rPr>
          <w:rFonts w:ascii="Times New Roman" w:hAnsi="Times New Roman" w:cs="Times New Roman"/>
          <w:sz w:val="24"/>
          <w:szCs w:val="24"/>
          <w:lang w:val="ru-RU"/>
        </w:rPr>
        <w:t xml:space="preserve">; </w:t>
      </w:r>
      <w:r w:rsidRPr="00AE6051">
        <w:rPr>
          <w:rFonts w:ascii="Times New Roman" w:hAnsi="Times New Roman" w:cs="Times New Roman"/>
          <w:sz w:val="24"/>
          <w:szCs w:val="24"/>
        </w:rPr>
        <w:t>H</w:t>
      </w:r>
      <w:r w:rsidRPr="00AE60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E6051">
        <w:rPr>
          <w:rFonts w:ascii="Times New Roman" w:hAnsi="Times New Roman" w:cs="Times New Roman"/>
          <w:sz w:val="24"/>
          <w:szCs w:val="24"/>
        </w:rPr>
        <w:t>SO</w:t>
      </w:r>
      <w:r w:rsidRPr="00AE605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AE6051">
        <w:rPr>
          <w:rFonts w:ascii="Times New Roman" w:hAnsi="Times New Roman" w:cs="Times New Roman"/>
          <w:sz w:val="24"/>
          <w:szCs w:val="24"/>
          <w:lang w:val="ru-RU"/>
        </w:rPr>
        <w:t xml:space="preserve">; </w:t>
      </w:r>
      <w:r w:rsidRPr="00AE6051">
        <w:rPr>
          <w:rFonts w:ascii="Times New Roman" w:hAnsi="Times New Roman" w:cs="Times New Roman"/>
          <w:sz w:val="24"/>
          <w:szCs w:val="24"/>
        </w:rPr>
        <w:t>HNO</w:t>
      </w:r>
      <w:r w:rsidRPr="00AE60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16120" w:rsidRPr="00AE6051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AE2285" w:rsidRPr="00AE6051" w:rsidRDefault="00AE2285" w:rsidP="00AE2285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AE6051">
        <w:rPr>
          <w:rFonts w:ascii="Times New Roman" w:hAnsi="Times New Roman" w:cs="Times New Roman"/>
          <w:sz w:val="24"/>
          <w:szCs w:val="24"/>
          <w:lang w:val="ru-RU"/>
        </w:rPr>
        <w:t xml:space="preserve">в) </w:t>
      </w:r>
      <w:r w:rsidRPr="00AE6051">
        <w:rPr>
          <w:rFonts w:ascii="Times New Roman" w:hAnsi="Times New Roman" w:cs="Times New Roman"/>
          <w:sz w:val="24"/>
          <w:szCs w:val="24"/>
        </w:rPr>
        <w:t>Na</w:t>
      </w:r>
      <w:r w:rsidRPr="00AE6051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Pr="00AE6051">
        <w:rPr>
          <w:rFonts w:ascii="Times New Roman" w:hAnsi="Times New Roman" w:cs="Times New Roman"/>
          <w:sz w:val="24"/>
          <w:szCs w:val="24"/>
        </w:rPr>
        <w:t>O</w:t>
      </w:r>
      <w:r w:rsidRPr="00AE6051">
        <w:rPr>
          <w:rFonts w:ascii="Times New Roman" w:hAnsi="Times New Roman" w:cs="Times New Roman"/>
          <w:sz w:val="24"/>
          <w:szCs w:val="24"/>
          <w:lang w:val="ru-RU"/>
        </w:rPr>
        <w:t xml:space="preserve">; </w:t>
      </w:r>
      <w:r w:rsidRPr="00AE6051">
        <w:rPr>
          <w:rFonts w:ascii="Times New Roman" w:hAnsi="Times New Roman" w:cs="Times New Roman"/>
          <w:sz w:val="24"/>
          <w:szCs w:val="24"/>
        </w:rPr>
        <w:t>KNO</w:t>
      </w:r>
      <w:r w:rsidRPr="00AE6051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 w:rsidRPr="00AE6051">
        <w:rPr>
          <w:rFonts w:ascii="Times New Roman" w:hAnsi="Times New Roman" w:cs="Times New Roman"/>
          <w:sz w:val="24"/>
          <w:szCs w:val="24"/>
          <w:lang w:val="ru-RU"/>
        </w:rPr>
        <w:t xml:space="preserve">; </w:t>
      </w:r>
      <w:r w:rsidR="00016120" w:rsidRPr="00AE6051">
        <w:rPr>
          <w:rFonts w:ascii="Times New Roman" w:hAnsi="Times New Roman" w:cs="Times New Roman"/>
          <w:sz w:val="24"/>
          <w:szCs w:val="24"/>
          <w:lang w:val="en-US"/>
        </w:rPr>
        <w:t>Li</w:t>
      </w:r>
      <w:r w:rsidRPr="00AE6051">
        <w:rPr>
          <w:rFonts w:ascii="Times New Roman" w:hAnsi="Times New Roman" w:cs="Times New Roman"/>
          <w:sz w:val="24"/>
          <w:szCs w:val="24"/>
        </w:rPr>
        <w:t>Cl</w:t>
      </w:r>
    </w:p>
    <w:p w:rsidR="00AE2285" w:rsidRPr="00AE6051" w:rsidRDefault="00AE2285" w:rsidP="00AE2285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  <w:lang w:val="ru-RU"/>
        </w:rPr>
        <w:t xml:space="preserve">3. </w:t>
      </w:r>
      <w:r w:rsidRPr="00AE6051">
        <w:rPr>
          <w:rFonts w:ascii="Times New Roman" w:hAnsi="Times New Roman" w:cs="Times New Roman"/>
          <w:sz w:val="24"/>
          <w:szCs w:val="24"/>
        </w:rPr>
        <w:t xml:space="preserve">Кое от съединенията е </w:t>
      </w:r>
      <w:r w:rsidR="00A6347E" w:rsidRPr="00AE6051">
        <w:rPr>
          <w:rFonts w:ascii="Times New Roman" w:hAnsi="Times New Roman" w:cs="Times New Roman"/>
          <w:sz w:val="24"/>
          <w:szCs w:val="24"/>
        </w:rPr>
        <w:t>три</w:t>
      </w:r>
      <w:r w:rsidRPr="00AE6051">
        <w:rPr>
          <w:rFonts w:ascii="Times New Roman" w:hAnsi="Times New Roman" w:cs="Times New Roman"/>
          <w:sz w:val="24"/>
          <w:szCs w:val="24"/>
        </w:rPr>
        <w:t>основна киселина?</w:t>
      </w:r>
    </w:p>
    <w:p w:rsidR="00AE2285" w:rsidRPr="00AE6051" w:rsidRDefault="00AE2285" w:rsidP="00AE2285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AE6051">
        <w:rPr>
          <w:rFonts w:ascii="Times New Roman" w:hAnsi="Times New Roman" w:cs="Times New Roman"/>
          <w:sz w:val="24"/>
          <w:szCs w:val="24"/>
          <w:lang w:val="ru-RU"/>
        </w:rPr>
        <w:t xml:space="preserve">а) </w:t>
      </w:r>
      <w:r w:rsidRPr="00AE6051">
        <w:rPr>
          <w:rFonts w:ascii="Times New Roman" w:hAnsi="Times New Roman" w:cs="Times New Roman"/>
          <w:sz w:val="24"/>
          <w:szCs w:val="24"/>
          <w:lang w:val="de-DE"/>
        </w:rPr>
        <w:t>Ca</w:t>
      </w:r>
      <w:r w:rsidRPr="00AE6051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AE6051">
        <w:rPr>
          <w:rFonts w:ascii="Times New Roman" w:hAnsi="Times New Roman" w:cs="Times New Roman"/>
          <w:sz w:val="24"/>
          <w:szCs w:val="24"/>
          <w:lang w:val="de-DE"/>
        </w:rPr>
        <w:t>OH</w:t>
      </w:r>
      <w:r w:rsidRPr="00AE6051">
        <w:rPr>
          <w:rFonts w:ascii="Times New Roman" w:hAnsi="Times New Roman" w:cs="Times New Roman"/>
          <w:sz w:val="24"/>
          <w:szCs w:val="24"/>
          <w:lang w:val="ru-RU"/>
        </w:rPr>
        <w:t>)</w:t>
      </w:r>
      <w:r w:rsidRPr="00AE60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E6051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AE2285" w:rsidRPr="00AE6051" w:rsidRDefault="00AE2285" w:rsidP="00AE2285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AE6051">
        <w:rPr>
          <w:rFonts w:ascii="Times New Roman" w:hAnsi="Times New Roman" w:cs="Times New Roman"/>
          <w:sz w:val="24"/>
          <w:szCs w:val="24"/>
          <w:lang w:val="ru-RU"/>
        </w:rPr>
        <w:t xml:space="preserve">б) </w:t>
      </w:r>
      <w:r w:rsidRPr="00AE6051">
        <w:rPr>
          <w:rFonts w:ascii="Times New Roman" w:hAnsi="Times New Roman" w:cs="Times New Roman"/>
          <w:sz w:val="24"/>
          <w:szCs w:val="24"/>
        </w:rPr>
        <w:t>H</w:t>
      </w:r>
      <w:r w:rsidRPr="00AE6051">
        <w:rPr>
          <w:rFonts w:ascii="Times New Roman" w:hAnsi="Times New Roman" w:cs="Times New Roman"/>
          <w:sz w:val="24"/>
          <w:szCs w:val="24"/>
          <w:lang w:val="de-DE"/>
        </w:rPr>
        <w:t>NO</w:t>
      </w:r>
      <w:r w:rsidRPr="00AE6051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AE6051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AE2285" w:rsidRPr="00AE6051" w:rsidRDefault="00AE2285" w:rsidP="00AE2285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AE6051">
        <w:rPr>
          <w:rFonts w:ascii="Times New Roman" w:hAnsi="Times New Roman" w:cs="Times New Roman"/>
          <w:sz w:val="24"/>
          <w:szCs w:val="24"/>
          <w:lang w:val="ru-RU"/>
        </w:rPr>
        <w:t xml:space="preserve">в) </w:t>
      </w:r>
      <w:r w:rsidRPr="00AE6051">
        <w:rPr>
          <w:rFonts w:ascii="Times New Roman" w:hAnsi="Times New Roman" w:cs="Times New Roman"/>
          <w:sz w:val="24"/>
          <w:szCs w:val="24"/>
          <w:lang w:val="de-DE"/>
        </w:rPr>
        <w:t>H</w:t>
      </w:r>
      <w:r w:rsidR="00A6347E" w:rsidRPr="00AE6051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 w:rsidR="00A6347E" w:rsidRPr="00AE6051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AE6051">
        <w:rPr>
          <w:rFonts w:ascii="Times New Roman" w:hAnsi="Times New Roman" w:cs="Times New Roman"/>
          <w:sz w:val="24"/>
          <w:szCs w:val="24"/>
          <w:lang w:val="ru-RU"/>
        </w:rPr>
        <w:t>O</w:t>
      </w:r>
      <w:r w:rsidRPr="00AE6051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4</w:t>
      </w:r>
    </w:p>
    <w:p w:rsidR="00AE2285" w:rsidRPr="00AE6051" w:rsidRDefault="00AE2285" w:rsidP="00AE2285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AE6051">
        <w:rPr>
          <w:rFonts w:ascii="Times New Roman" w:hAnsi="Times New Roman" w:cs="Times New Roman"/>
          <w:sz w:val="24"/>
          <w:szCs w:val="24"/>
          <w:lang w:val="ru-RU"/>
        </w:rPr>
        <w:t xml:space="preserve">4. Коя от </w:t>
      </w:r>
      <w:r w:rsidR="00A6347E" w:rsidRPr="00AE6051">
        <w:rPr>
          <w:rFonts w:ascii="Times New Roman" w:hAnsi="Times New Roman" w:cs="Times New Roman"/>
          <w:sz w:val="24"/>
          <w:szCs w:val="24"/>
          <w:lang w:val="ru-RU"/>
        </w:rPr>
        <w:t>изброените съединения принадлежи към класа на пептидите</w:t>
      </w:r>
      <w:r w:rsidRPr="00AE6051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AE2285" w:rsidRPr="00AE6051" w:rsidRDefault="00A6347E" w:rsidP="00AE2285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AE6051">
        <w:rPr>
          <w:rFonts w:ascii="Times New Roman" w:hAnsi="Times New Roman" w:cs="Times New Roman"/>
          <w:sz w:val="24"/>
          <w:szCs w:val="24"/>
          <w:lang w:val="ru-RU"/>
        </w:rPr>
        <w:t>а) захароза</w:t>
      </w:r>
    </w:p>
    <w:p w:rsidR="00A6347E" w:rsidRPr="00AE6051" w:rsidRDefault="00A6347E" w:rsidP="00AE2285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AE6051">
        <w:rPr>
          <w:rFonts w:ascii="Times New Roman" w:hAnsi="Times New Roman" w:cs="Times New Roman"/>
          <w:sz w:val="24"/>
          <w:szCs w:val="24"/>
          <w:lang w:val="ru-RU"/>
        </w:rPr>
        <w:t>б) глицин</w:t>
      </w:r>
    </w:p>
    <w:p w:rsidR="00A6347E" w:rsidRPr="00AE6051" w:rsidRDefault="00A6347E" w:rsidP="00AE2285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AE6051">
        <w:rPr>
          <w:rFonts w:ascii="Times New Roman" w:hAnsi="Times New Roman" w:cs="Times New Roman"/>
          <w:sz w:val="24"/>
          <w:szCs w:val="24"/>
          <w:lang w:val="ru-RU"/>
        </w:rPr>
        <w:t>в) глицилглицин</w:t>
      </w:r>
    </w:p>
    <w:p w:rsidR="00AE2285" w:rsidRPr="00AE6051" w:rsidRDefault="00AE2285" w:rsidP="00AE2285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AE2285" w:rsidRPr="00AE6051" w:rsidRDefault="00AE2285" w:rsidP="00AE2285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AE6051">
        <w:rPr>
          <w:rFonts w:ascii="Times New Roman" w:hAnsi="Times New Roman" w:cs="Times New Roman"/>
          <w:sz w:val="24"/>
          <w:szCs w:val="24"/>
          <w:lang w:val="ru-RU"/>
        </w:rPr>
        <w:t xml:space="preserve">5. </w:t>
      </w:r>
      <w:r w:rsidR="00A6347E" w:rsidRPr="00AE6051">
        <w:rPr>
          <w:rFonts w:ascii="Times New Roman" w:hAnsi="Times New Roman" w:cs="Times New Roman"/>
          <w:sz w:val="24"/>
          <w:szCs w:val="24"/>
          <w:lang w:val="ru-RU"/>
        </w:rPr>
        <w:t xml:space="preserve">Веществото </w:t>
      </w:r>
      <w:r w:rsidRPr="00AE6051">
        <w:rPr>
          <w:rFonts w:ascii="Times New Roman" w:hAnsi="Times New Roman" w:cs="Times New Roman"/>
          <w:sz w:val="24"/>
          <w:szCs w:val="24"/>
          <w:lang w:val="ru-RU"/>
        </w:rPr>
        <w:t xml:space="preserve">А </w:t>
      </w:r>
      <w:r w:rsidR="00A6347E" w:rsidRPr="00AE6051">
        <w:rPr>
          <w:rFonts w:ascii="Times New Roman" w:hAnsi="Times New Roman" w:cs="Times New Roman"/>
          <w:sz w:val="24"/>
          <w:szCs w:val="24"/>
          <w:lang w:val="ru-RU"/>
        </w:rPr>
        <w:t xml:space="preserve">има слаби киселинни свойства и водният му разтвор е известен под наименованието карболова киселина. </w:t>
      </w:r>
      <w:r w:rsidRPr="00AE6051">
        <w:rPr>
          <w:rFonts w:ascii="Times New Roman" w:hAnsi="Times New Roman" w:cs="Times New Roman"/>
          <w:sz w:val="24"/>
          <w:szCs w:val="24"/>
          <w:lang w:val="ru-RU"/>
        </w:rPr>
        <w:t xml:space="preserve">Търсеното съединение А е: </w:t>
      </w:r>
    </w:p>
    <w:p w:rsidR="00AE2285" w:rsidRPr="00AE6051" w:rsidRDefault="00AE2285" w:rsidP="00AE2285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</w:p>
    <w:p w:rsidR="00AE2285" w:rsidRPr="00AE6051" w:rsidRDefault="00AE2285" w:rsidP="00AE2285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AE6051">
        <w:rPr>
          <w:rFonts w:ascii="Times New Roman" w:hAnsi="Times New Roman" w:cs="Times New Roman"/>
          <w:sz w:val="24"/>
          <w:szCs w:val="24"/>
        </w:rPr>
        <w:object w:dxaOrig="4949" w:dyaOrig="20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7.5pt;height:100.5pt" o:ole="">
            <v:imagedata r:id="rId5" o:title=""/>
          </v:shape>
          <o:OLEObject Type="Embed" ProgID="ChemDraw.Document.6.0" ShapeID="_x0000_i1025" DrawAspect="Content" ObjectID="_1640275121" r:id="rId6"/>
        </w:object>
      </w:r>
    </w:p>
    <w:p w:rsidR="00B2125D" w:rsidRPr="00AE6051" w:rsidRDefault="00B2125D" w:rsidP="00AE2285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E6051">
        <w:rPr>
          <w:rFonts w:ascii="Times New Roman" w:hAnsi="Times New Roman" w:cs="Times New Roman"/>
          <w:b/>
          <w:sz w:val="24"/>
          <w:szCs w:val="24"/>
        </w:rPr>
        <w:lastRenderedPageBreak/>
        <w:t>Раздел биология</w:t>
      </w:r>
    </w:p>
    <w:p w:rsidR="00C566DD" w:rsidRPr="00AE6051" w:rsidRDefault="00C566DD" w:rsidP="00C566DD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>Наличието само на един алел на гена в даден генотип се нарича:</w:t>
      </w:r>
    </w:p>
    <w:p w:rsidR="00C566DD" w:rsidRPr="00AE6051" w:rsidRDefault="00C566DD" w:rsidP="00C566DD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>а) хомозиготност</w:t>
      </w:r>
    </w:p>
    <w:p w:rsidR="00C566DD" w:rsidRPr="00AE6051" w:rsidRDefault="00C566DD" w:rsidP="00C566DD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>б) хетерозиготност</w:t>
      </w:r>
    </w:p>
    <w:p w:rsidR="00C566DD" w:rsidRPr="00AE6051" w:rsidRDefault="00C566DD" w:rsidP="00C566DD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>в) хемизиготност</w:t>
      </w:r>
    </w:p>
    <w:p w:rsidR="00C566DD" w:rsidRPr="00AE6051" w:rsidRDefault="00C566DD" w:rsidP="00C566DD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C566DD" w:rsidRPr="00AE6051" w:rsidRDefault="00C566DD" w:rsidP="00AD5FCF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>Съвкупоността от всички гени на един индивид се нарича:</w:t>
      </w:r>
    </w:p>
    <w:p w:rsidR="00C566DD" w:rsidRPr="00AE6051" w:rsidRDefault="00C566DD" w:rsidP="00C566DD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>а) генотип</w:t>
      </w:r>
    </w:p>
    <w:p w:rsidR="00C566DD" w:rsidRPr="00AE6051" w:rsidRDefault="00C566DD" w:rsidP="00C566DD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>б) фенотип</w:t>
      </w:r>
    </w:p>
    <w:p w:rsidR="00C566DD" w:rsidRPr="00AE6051" w:rsidRDefault="00C566DD" w:rsidP="00C566DD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>в) наследственост</w:t>
      </w:r>
    </w:p>
    <w:p w:rsidR="00C566DD" w:rsidRPr="00AE6051" w:rsidRDefault="00C566DD" w:rsidP="00C566DD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C566DD" w:rsidRPr="00AE6051" w:rsidRDefault="00C566DD" w:rsidP="00AD5FCF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>При растенията са възможни следните два вида размножаване</w:t>
      </w:r>
    </w:p>
    <w:p w:rsidR="00C566DD" w:rsidRPr="00AE6051" w:rsidRDefault="00C566DD" w:rsidP="00C566DD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>а) безполово и вегетативно</w:t>
      </w:r>
    </w:p>
    <w:p w:rsidR="00C566DD" w:rsidRPr="00AE6051" w:rsidRDefault="00C566DD" w:rsidP="00C566DD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>б) вегетативно и полово</w:t>
      </w:r>
    </w:p>
    <w:p w:rsidR="00C566DD" w:rsidRPr="00AE6051" w:rsidRDefault="00C566DD" w:rsidP="00C566DD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>в) безполово и полово</w:t>
      </w:r>
    </w:p>
    <w:p w:rsidR="00C566DD" w:rsidRPr="00AE6051" w:rsidRDefault="00C566DD" w:rsidP="00C566DD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C566DD" w:rsidRPr="00AE6051" w:rsidRDefault="00C566DD" w:rsidP="00AD5FCF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>Една от формите за имунен отговор на организма е чрез:</w:t>
      </w:r>
    </w:p>
    <w:p w:rsidR="00C566DD" w:rsidRPr="00AE6051" w:rsidRDefault="00C566DD" w:rsidP="00C566DD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>а) биосинтез на антигени</w:t>
      </w:r>
    </w:p>
    <w:p w:rsidR="00C566DD" w:rsidRPr="00AE6051" w:rsidRDefault="00C566DD" w:rsidP="00C566DD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>б) биосинтез на антитела</w:t>
      </w:r>
    </w:p>
    <w:p w:rsidR="00C566DD" w:rsidRPr="00AE6051" w:rsidRDefault="00C566DD" w:rsidP="00C566DD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>в) биосинтез на ваксина</w:t>
      </w:r>
    </w:p>
    <w:p w:rsidR="00C566DD" w:rsidRPr="00AE6051" w:rsidRDefault="00C566DD" w:rsidP="00C566DD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C566DD" w:rsidRPr="00AE6051" w:rsidRDefault="00C566DD" w:rsidP="00AD5FCF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>Вирусите могат да съдържат:</w:t>
      </w:r>
    </w:p>
    <w:p w:rsidR="00C566DD" w:rsidRPr="00AE6051" w:rsidRDefault="00C566DD" w:rsidP="00C566DD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>а) ДНК и РНК</w:t>
      </w:r>
    </w:p>
    <w:p w:rsidR="00C566DD" w:rsidRPr="00AE6051" w:rsidRDefault="00C566DD" w:rsidP="00C566DD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>б) ДНК или РНК</w:t>
      </w:r>
    </w:p>
    <w:p w:rsidR="00C566DD" w:rsidRPr="00AE6051" w:rsidRDefault="00C566DD" w:rsidP="00C566DD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>в) не могат да съдържат нито ДНК, нито РНК</w:t>
      </w:r>
    </w:p>
    <w:p w:rsidR="00B2125D" w:rsidRPr="00AE6051" w:rsidRDefault="00B2125D" w:rsidP="002A3149">
      <w:pPr>
        <w:ind w:firstLine="36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67FA3" w:rsidRPr="00AE6051" w:rsidRDefault="00B67FA3" w:rsidP="00A1482C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67FA3" w:rsidRPr="00AE6051" w:rsidRDefault="00B67FA3" w:rsidP="00A1482C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063B6" w:rsidRPr="00AE6051" w:rsidRDefault="00D063B6" w:rsidP="00A1482C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43449" w:rsidRPr="00AE6051" w:rsidRDefault="00243449" w:rsidP="00A1482C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1482C" w:rsidRPr="00AE6051" w:rsidRDefault="00B2125D" w:rsidP="0024344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E6051">
        <w:rPr>
          <w:rFonts w:ascii="Times New Roman" w:hAnsi="Times New Roman" w:cs="Times New Roman"/>
          <w:b/>
          <w:sz w:val="24"/>
          <w:szCs w:val="24"/>
        </w:rPr>
        <w:lastRenderedPageBreak/>
        <w:t>Раздел Физика</w:t>
      </w:r>
    </w:p>
    <w:p w:rsidR="00AD5FCF" w:rsidRPr="00AE6051" w:rsidRDefault="00AD5FCF" w:rsidP="00AD5FC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D5FCF" w:rsidRPr="00AE6051" w:rsidRDefault="00AD5FCF" w:rsidP="00AD5FCF">
      <w:pPr>
        <w:pStyle w:val="ListParagraph"/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>Шофьор кара със 108 km/h по прав път. Ако шофьорът се разсее и 5 s гледа настрани, какво разстояние ще измине автомобилът му за времето, през което не внимава?</w:t>
      </w:r>
    </w:p>
    <w:p w:rsidR="00AD5FCF" w:rsidRPr="00AE6051" w:rsidRDefault="00AD5FCF" w:rsidP="00AD5FCF">
      <w:p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>a) 125 m</w:t>
      </w:r>
    </w:p>
    <w:p w:rsidR="00AD5FCF" w:rsidRPr="00AE6051" w:rsidRDefault="00AD5FCF" w:rsidP="00AD5FCF">
      <w:p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>б) 150 m</w:t>
      </w:r>
    </w:p>
    <w:p w:rsidR="00AD5FCF" w:rsidRPr="00AE6051" w:rsidRDefault="00AD5FCF" w:rsidP="00AD5FCF">
      <w:p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>в) 180 m</w:t>
      </w:r>
    </w:p>
    <w:p w:rsidR="00AD5FCF" w:rsidRPr="00AE6051" w:rsidRDefault="00AD5FCF" w:rsidP="00AD5FCF">
      <w:p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</w:p>
    <w:p w:rsidR="00AD5FCF" w:rsidRPr="00AE6051" w:rsidRDefault="00AD5FCF" w:rsidP="00AD5FCF">
      <w:pPr>
        <w:pStyle w:val="ListParagraph"/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>Камък, хвърлен вертикално нагоре, се връща обратно в точката на изстрелване със скорост по-малка от началната. За коя от изброените величини началната и крайната стойности са равни?</w:t>
      </w:r>
    </w:p>
    <w:p w:rsidR="00AD5FCF" w:rsidRPr="00AE6051" w:rsidRDefault="00AD5FCF" w:rsidP="00AD5FCF">
      <w:p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>a) потенциална енергия</w:t>
      </w:r>
    </w:p>
    <w:p w:rsidR="00AD5FCF" w:rsidRPr="00AE6051" w:rsidRDefault="00AD5FCF" w:rsidP="00AD5FCF">
      <w:p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>б) кинетична енергия</w:t>
      </w:r>
    </w:p>
    <w:p w:rsidR="00AD5FCF" w:rsidRPr="00AE6051" w:rsidRDefault="00AD5FCF" w:rsidP="00AD5FCF">
      <w:p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>в) импулс</w:t>
      </w:r>
    </w:p>
    <w:p w:rsidR="00AD5FCF" w:rsidRPr="00AE6051" w:rsidRDefault="00AD5FCF" w:rsidP="00AD5FCF">
      <w:p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</w:p>
    <w:p w:rsidR="00AD5FCF" w:rsidRPr="00AE6051" w:rsidRDefault="00AD5FCF" w:rsidP="00AD5FCF">
      <w:pPr>
        <w:pStyle w:val="ListParagraph"/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>Каква величина се измерва с единицата киловатчас (kWh)?</w:t>
      </w:r>
    </w:p>
    <w:p w:rsidR="00AD5FCF" w:rsidRPr="00AE6051" w:rsidRDefault="00AD5FCF" w:rsidP="00AD5FCF">
      <w:p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>a) мощност</w:t>
      </w:r>
    </w:p>
    <w:p w:rsidR="00AD5FCF" w:rsidRPr="00AE6051" w:rsidRDefault="00AD5FCF" w:rsidP="00AD5FCF">
      <w:p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>б) енергия</w:t>
      </w:r>
    </w:p>
    <w:p w:rsidR="00AD5FCF" w:rsidRPr="00AE6051" w:rsidRDefault="00AD5FCF" w:rsidP="00AD5FCF">
      <w:p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>в) напрежение</w:t>
      </w:r>
    </w:p>
    <w:p w:rsidR="00AD5FCF" w:rsidRPr="00AE6051" w:rsidRDefault="00AD5FCF" w:rsidP="00AD5FCF">
      <w:p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</w:p>
    <w:p w:rsidR="00AD5FCF" w:rsidRPr="00AE6051" w:rsidRDefault="00AD5FCF" w:rsidP="00AD5FCF">
      <w:pPr>
        <w:pStyle w:val="ListParagraph"/>
        <w:numPr>
          <w:ilvl w:val="0"/>
          <w:numId w:val="10"/>
        </w:numPr>
        <w:tabs>
          <w:tab w:val="num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E6051">
        <w:rPr>
          <w:rFonts w:ascii="Times New Roman" w:eastAsia="Times New Roman" w:hAnsi="Times New Roman" w:cs="Times New Roman"/>
          <w:sz w:val="24"/>
          <w:szCs w:val="24"/>
        </w:rPr>
        <w:t>Изотопите на един химичен елемент се различават по:</w:t>
      </w:r>
    </w:p>
    <w:p w:rsidR="00AD5FCF" w:rsidRPr="00AE6051" w:rsidRDefault="00AD5FCF" w:rsidP="00AD5FCF">
      <w:pPr>
        <w:tabs>
          <w:tab w:val="num" w:pos="0"/>
        </w:tabs>
        <w:spacing w:after="0" w:line="360" w:lineRule="auto"/>
        <w:ind w:left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E6051">
        <w:rPr>
          <w:rFonts w:ascii="Times New Roman" w:eastAsia="Times New Roman" w:hAnsi="Times New Roman" w:cs="Times New Roman"/>
          <w:sz w:val="24"/>
          <w:szCs w:val="24"/>
        </w:rPr>
        <w:t>a) броя на протоните</w:t>
      </w:r>
      <w:r w:rsidRPr="00AE6051">
        <w:rPr>
          <w:rFonts w:ascii="Times New Roman" w:hAnsi="Times New Roman" w:cs="Times New Roman"/>
          <w:sz w:val="24"/>
          <w:szCs w:val="24"/>
        </w:rPr>
        <w:t xml:space="preserve"> </w:t>
      </w:r>
      <w:r w:rsidRPr="00AE6051">
        <w:rPr>
          <w:rFonts w:ascii="Times New Roman" w:eastAsia="Times New Roman" w:hAnsi="Times New Roman" w:cs="Times New Roman"/>
          <w:sz w:val="24"/>
          <w:szCs w:val="24"/>
        </w:rPr>
        <w:t>в ядрото</w:t>
      </w:r>
    </w:p>
    <w:p w:rsidR="00AD5FCF" w:rsidRPr="00AE6051" w:rsidRDefault="00AD5FCF" w:rsidP="00AD5FCF">
      <w:pPr>
        <w:tabs>
          <w:tab w:val="num" w:pos="0"/>
        </w:tabs>
        <w:spacing w:after="0" w:line="360" w:lineRule="auto"/>
        <w:ind w:left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E6051">
        <w:rPr>
          <w:rFonts w:ascii="Times New Roman" w:eastAsia="Times New Roman" w:hAnsi="Times New Roman" w:cs="Times New Roman"/>
          <w:sz w:val="24"/>
          <w:szCs w:val="24"/>
        </w:rPr>
        <w:t>б) броя на неутроните в ядрото</w:t>
      </w:r>
    </w:p>
    <w:p w:rsidR="00AD5FCF" w:rsidRPr="00AE6051" w:rsidRDefault="00AD5FCF" w:rsidP="00AD5FCF">
      <w:pPr>
        <w:tabs>
          <w:tab w:val="num" w:pos="0"/>
        </w:tabs>
        <w:spacing w:after="0" w:line="360" w:lineRule="auto"/>
        <w:ind w:left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E6051">
        <w:rPr>
          <w:rFonts w:ascii="Times New Roman" w:eastAsia="Times New Roman" w:hAnsi="Times New Roman" w:cs="Times New Roman"/>
          <w:sz w:val="24"/>
          <w:szCs w:val="24"/>
        </w:rPr>
        <w:t>в) броя на електроните в ядрото</w:t>
      </w:r>
    </w:p>
    <w:p w:rsidR="00AD5FCF" w:rsidRPr="00AE6051" w:rsidRDefault="00AD5FCF" w:rsidP="00AD5FCF">
      <w:pPr>
        <w:tabs>
          <w:tab w:val="num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D5FCF" w:rsidRPr="00AE6051" w:rsidRDefault="00AD5FCF" w:rsidP="00AD5FCF">
      <w:pPr>
        <w:pStyle w:val="ListParagraph"/>
        <w:numPr>
          <w:ilvl w:val="0"/>
          <w:numId w:val="10"/>
        </w:numPr>
        <w:tabs>
          <w:tab w:val="num" w:pos="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E6051">
        <w:rPr>
          <w:rFonts w:ascii="Times New Roman" w:eastAsia="Times New Roman" w:hAnsi="Times New Roman" w:cs="Times New Roman"/>
          <w:sz w:val="24"/>
          <w:szCs w:val="24"/>
        </w:rPr>
        <w:t>Коя е античастицата на електрона?</w:t>
      </w:r>
    </w:p>
    <w:p w:rsidR="00AD5FCF" w:rsidRPr="00AE6051" w:rsidRDefault="00AD5FCF" w:rsidP="00AD5FCF">
      <w:pPr>
        <w:tabs>
          <w:tab w:val="num" w:pos="0"/>
        </w:tabs>
        <w:spacing w:after="0" w:line="360" w:lineRule="auto"/>
        <w:ind w:left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E6051">
        <w:rPr>
          <w:rFonts w:ascii="Times New Roman" w:eastAsia="Times New Roman" w:hAnsi="Times New Roman" w:cs="Times New Roman"/>
          <w:sz w:val="24"/>
          <w:szCs w:val="24"/>
        </w:rPr>
        <w:t>a) протон</w:t>
      </w:r>
    </w:p>
    <w:p w:rsidR="00AD5FCF" w:rsidRPr="00AE6051" w:rsidRDefault="00AD5FCF" w:rsidP="00AD5FCF">
      <w:pPr>
        <w:tabs>
          <w:tab w:val="num" w:pos="0"/>
        </w:tabs>
        <w:spacing w:after="0" w:line="360" w:lineRule="auto"/>
        <w:ind w:left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E6051">
        <w:rPr>
          <w:rFonts w:ascii="Times New Roman" w:eastAsia="Times New Roman" w:hAnsi="Times New Roman" w:cs="Times New Roman"/>
          <w:sz w:val="24"/>
          <w:szCs w:val="24"/>
        </w:rPr>
        <w:t>б) позитрон</w:t>
      </w:r>
    </w:p>
    <w:p w:rsidR="00AD5FCF" w:rsidRPr="00AE6051" w:rsidRDefault="00AD5FCF" w:rsidP="00AD5FCF">
      <w:pPr>
        <w:tabs>
          <w:tab w:val="num" w:pos="0"/>
        </w:tabs>
        <w:spacing w:after="0" w:line="360" w:lineRule="auto"/>
        <w:ind w:left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E6051">
        <w:rPr>
          <w:rFonts w:ascii="Times New Roman" w:eastAsia="Times New Roman" w:hAnsi="Times New Roman" w:cs="Times New Roman"/>
          <w:sz w:val="24"/>
          <w:szCs w:val="24"/>
        </w:rPr>
        <w:t>в) неутрино</w:t>
      </w:r>
    </w:p>
    <w:p w:rsidR="00AD5FCF" w:rsidRPr="00AE6051" w:rsidRDefault="00AD5FCF" w:rsidP="00AD5FC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E6051"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A1482C" w:rsidRPr="00AE6051" w:rsidRDefault="00A1482C" w:rsidP="00AD5FCF">
      <w:pPr>
        <w:spacing w:after="24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E6051">
        <w:rPr>
          <w:rFonts w:ascii="Times New Roman" w:hAnsi="Times New Roman" w:cs="Times New Roman"/>
          <w:b/>
          <w:sz w:val="24"/>
          <w:szCs w:val="24"/>
        </w:rPr>
        <w:lastRenderedPageBreak/>
        <w:t>Раздел география</w:t>
      </w:r>
    </w:p>
    <w:p w:rsidR="00D0220E" w:rsidRPr="00AE6051" w:rsidRDefault="00D0220E" w:rsidP="00D0220E">
      <w:pPr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>16. В коя двойка държава-столица е допусната грешка:</w:t>
      </w:r>
    </w:p>
    <w:p w:rsidR="00D0220E" w:rsidRPr="00AE6051" w:rsidRDefault="00D0220E" w:rsidP="00D0220E">
      <w:pPr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 xml:space="preserve">а) </w:t>
      </w:r>
      <w:r w:rsidR="00EF4502" w:rsidRPr="00AE6051">
        <w:rPr>
          <w:rFonts w:ascii="Times New Roman" w:hAnsi="Times New Roman" w:cs="Times New Roman"/>
          <w:sz w:val="24"/>
          <w:szCs w:val="24"/>
        </w:rPr>
        <w:t>Португалия</w:t>
      </w:r>
      <w:r w:rsidRPr="00AE6051">
        <w:rPr>
          <w:rFonts w:ascii="Times New Roman" w:hAnsi="Times New Roman" w:cs="Times New Roman"/>
          <w:sz w:val="24"/>
          <w:szCs w:val="24"/>
        </w:rPr>
        <w:t xml:space="preserve"> - </w:t>
      </w:r>
      <w:r w:rsidR="00EF4502" w:rsidRPr="00AE6051">
        <w:rPr>
          <w:rFonts w:ascii="Times New Roman" w:hAnsi="Times New Roman" w:cs="Times New Roman"/>
          <w:sz w:val="24"/>
          <w:szCs w:val="24"/>
        </w:rPr>
        <w:t>Барселона</w:t>
      </w:r>
    </w:p>
    <w:p w:rsidR="00D0220E" w:rsidRPr="00AE6051" w:rsidRDefault="00D0220E" w:rsidP="00D0220E">
      <w:pPr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>б) Румъния  - Б</w:t>
      </w:r>
      <w:r w:rsidR="00EF4502" w:rsidRPr="00AE6051">
        <w:rPr>
          <w:rFonts w:ascii="Times New Roman" w:hAnsi="Times New Roman" w:cs="Times New Roman"/>
          <w:sz w:val="24"/>
          <w:szCs w:val="24"/>
        </w:rPr>
        <w:t>укурещ</w:t>
      </w:r>
    </w:p>
    <w:p w:rsidR="00D0220E" w:rsidRPr="00AE6051" w:rsidRDefault="00E01AE2" w:rsidP="00D0220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</w:t>
      </w:r>
      <w:r w:rsidR="00D0220E" w:rsidRPr="00AE6051">
        <w:rPr>
          <w:rFonts w:ascii="Times New Roman" w:hAnsi="Times New Roman" w:cs="Times New Roman"/>
          <w:sz w:val="24"/>
          <w:szCs w:val="24"/>
        </w:rPr>
        <w:t>) Словакия – Братислава</w:t>
      </w:r>
    </w:p>
    <w:p w:rsidR="00D0220E" w:rsidRPr="00AE6051" w:rsidRDefault="00D0220E" w:rsidP="00D0220E">
      <w:pPr>
        <w:rPr>
          <w:rFonts w:ascii="Times New Roman" w:hAnsi="Times New Roman" w:cs="Times New Roman"/>
          <w:sz w:val="24"/>
          <w:szCs w:val="24"/>
        </w:rPr>
      </w:pPr>
    </w:p>
    <w:p w:rsidR="00D0220E" w:rsidRPr="00AE6051" w:rsidRDefault="00D0220E" w:rsidP="00D0220E">
      <w:pPr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 xml:space="preserve">17. Коя от изброените реки преминава само през територията на </w:t>
      </w:r>
      <w:r w:rsidR="00EF4502" w:rsidRPr="00AE6051">
        <w:rPr>
          <w:rFonts w:ascii="Times New Roman" w:hAnsi="Times New Roman" w:cs="Times New Roman"/>
          <w:sz w:val="24"/>
          <w:szCs w:val="24"/>
        </w:rPr>
        <w:t>Северна</w:t>
      </w:r>
      <w:r w:rsidRPr="00AE6051">
        <w:rPr>
          <w:rFonts w:ascii="Times New Roman" w:hAnsi="Times New Roman" w:cs="Times New Roman"/>
          <w:sz w:val="24"/>
          <w:szCs w:val="24"/>
        </w:rPr>
        <w:t xml:space="preserve"> България: </w:t>
      </w:r>
    </w:p>
    <w:p w:rsidR="00D0220E" w:rsidRPr="00AE6051" w:rsidRDefault="00D0220E" w:rsidP="00D0220E">
      <w:pPr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>а) река Арда</w:t>
      </w:r>
    </w:p>
    <w:p w:rsidR="00D0220E" w:rsidRPr="00AE6051" w:rsidRDefault="00D0220E" w:rsidP="00D0220E">
      <w:pPr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 xml:space="preserve">б) река Искър </w:t>
      </w:r>
    </w:p>
    <w:p w:rsidR="00D0220E" w:rsidRPr="00AE6051" w:rsidRDefault="00D0220E" w:rsidP="00D0220E">
      <w:pPr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 xml:space="preserve">в) река Янтра </w:t>
      </w:r>
    </w:p>
    <w:p w:rsidR="00D0220E" w:rsidRPr="00AE6051" w:rsidRDefault="00D0220E" w:rsidP="00D0220E">
      <w:pPr>
        <w:rPr>
          <w:rFonts w:ascii="Times New Roman" w:hAnsi="Times New Roman" w:cs="Times New Roman"/>
          <w:sz w:val="24"/>
          <w:szCs w:val="24"/>
        </w:rPr>
      </w:pPr>
    </w:p>
    <w:p w:rsidR="00D0220E" w:rsidRPr="00AE6051" w:rsidRDefault="00D0220E" w:rsidP="00D0220E">
      <w:pPr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>18. Ко</w:t>
      </w:r>
      <w:r w:rsidR="00EF4502" w:rsidRPr="00AE6051">
        <w:rPr>
          <w:rFonts w:ascii="Times New Roman" w:hAnsi="Times New Roman" w:cs="Times New Roman"/>
          <w:sz w:val="24"/>
          <w:szCs w:val="24"/>
        </w:rPr>
        <w:t>и от посочените селища са центрове на химико-фармацевтичната индустрия у нас</w:t>
      </w:r>
      <w:r w:rsidRPr="00AE6051">
        <w:rPr>
          <w:rFonts w:ascii="Times New Roman" w:hAnsi="Times New Roman" w:cs="Times New Roman"/>
          <w:sz w:val="24"/>
          <w:szCs w:val="24"/>
        </w:rPr>
        <w:t>:</w:t>
      </w:r>
    </w:p>
    <w:p w:rsidR="00D0220E" w:rsidRPr="00AE6051" w:rsidRDefault="00D0220E" w:rsidP="00D0220E">
      <w:pPr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 xml:space="preserve">а) </w:t>
      </w:r>
      <w:r w:rsidR="00EF4502" w:rsidRPr="00AE6051">
        <w:rPr>
          <w:rFonts w:ascii="Times New Roman" w:hAnsi="Times New Roman" w:cs="Times New Roman"/>
          <w:sz w:val="24"/>
          <w:szCs w:val="24"/>
        </w:rPr>
        <w:t>София, Разград, Дупница, Троян</w:t>
      </w:r>
    </w:p>
    <w:p w:rsidR="00D0220E" w:rsidRPr="00AE6051" w:rsidRDefault="00D0220E" w:rsidP="00D0220E">
      <w:pPr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 xml:space="preserve">б) </w:t>
      </w:r>
      <w:r w:rsidR="00EF4502" w:rsidRPr="00AE6051">
        <w:rPr>
          <w:rFonts w:ascii="Times New Roman" w:hAnsi="Times New Roman" w:cs="Times New Roman"/>
          <w:sz w:val="24"/>
          <w:szCs w:val="24"/>
        </w:rPr>
        <w:t>София, Пловдив, Казанлък, Карлово</w:t>
      </w:r>
    </w:p>
    <w:p w:rsidR="00D0220E" w:rsidRPr="00AE6051" w:rsidRDefault="00D0220E" w:rsidP="00D0220E">
      <w:pPr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 xml:space="preserve">в) </w:t>
      </w:r>
      <w:r w:rsidR="00EF4502" w:rsidRPr="00AE6051">
        <w:rPr>
          <w:rFonts w:ascii="Times New Roman" w:hAnsi="Times New Roman" w:cs="Times New Roman"/>
          <w:sz w:val="24"/>
          <w:szCs w:val="24"/>
        </w:rPr>
        <w:t>София, Варна, Бургас и Враца</w:t>
      </w:r>
    </w:p>
    <w:p w:rsidR="00D0220E" w:rsidRPr="00AE6051" w:rsidRDefault="00D0220E" w:rsidP="00D0220E">
      <w:pPr>
        <w:rPr>
          <w:rFonts w:ascii="Times New Roman" w:hAnsi="Times New Roman" w:cs="Times New Roman"/>
          <w:sz w:val="24"/>
          <w:szCs w:val="24"/>
        </w:rPr>
      </w:pPr>
    </w:p>
    <w:p w:rsidR="00D0220E" w:rsidRPr="00AE6051" w:rsidRDefault="00D0220E" w:rsidP="00D0220E">
      <w:pPr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>19. Ко</w:t>
      </w:r>
      <w:r w:rsidR="00FA52E9" w:rsidRPr="00AE6051">
        <w:rPr>
          <w:rFonts w:ascii="Times New Roman" w:hAnsi="Times New Roman" w:cs="Times New Roman"/>
          <w:sz w:val="24"/>
          <w:szCs w:val="24"/>
        </w:rPr>
        <w:t>й икономически регион на България, осигурява 100% енергия от АЕЦ</w:t>
      </w:r>
      <w:r w:rsidRPr="00AE6051">
        <w:rPr>
          <w:rFonts w:ascii="Times New Roman" w:hAnsi="Times New Roman" w:cs="Times New Roman"/>
          <w:sz w:val="24"/>
          <w:szCs w:val="24"/>
        </w:rPr>
        <w:t>:</w:t>
      </w:r>
    </w:p>
    <w:p w:rsidR="00D0220E" w:rsidRPr="00AE6051" w:rsidRDefault="00D0220E" w:rsidP="00D0220E">
      <w:pPr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 xml:space="preserve">а) </w:t>
      </w:r>
      <w:r w:rsidR="00FA52E9" w:rsidRPr="00AE6051">
        <w:rPr>
          <w:rFonts w:ascii="Times New Roman" w:hAnsi="Times New Roman" w:cs="Times New Roman"/>
          <w:sz w:val="24"/>
          <w:szCs w:val="24"/>
        </w:rPr>
        <w:t>Югозападен</w:t>
      </w:r>
    </w:p>
    <w:p w:rsidR="00D0220E" w:rsidRPr="00AE6051" w:rsidRDefault="00D0220E" w:rsidP="00D0220E">
      <w:pPr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 xml:space="preserve">б) </w:t>
      </w:r>
      <w:r w:rsidR="00FA52E9" w:rsidRPr="00AE6051">
        <w:rPr>
          <w:rFonts w:ascii="Times New Roman" w:hAnsi="Times New Roman" w:cs="Times New Roman"/>
          <w:sz w:val="24"/>
          <w:szCs w:val="24"/>
        </w:rPr>
        <w:t>Северен централен</w:t>
      </w:r>
    </w:p>
    <w:p w:rsidR="00D0220E" w:rsidRPr="00AE6051" w:rsidRDefault="00D0220E" w:rsidP="00D0220E">
      <w:pPr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 xml:space="preserve">в) </w:t>
      </w:r>
      <w:r w:rsidR="00FA52E9" w:rsidRPr="00AE6051">
        <w:rPr>
          <w:rFonts w:ascii="Times New Roman" w:hAnsi="Times New Roman" w:cs="Times New Roman"/>
          <w:sz w:val="24"/>
          <w:szCs w:val="24"/>
        </w:rPr>
        <w:t>Северозападен</w:t>
      </w:r>
    </w:p>
    <w:p w:rsidR="00D0220E" w:rsidRPr="00AE6051" w:rsidRDefault="00D0220E" w:rsidP="00D0220E">
      <w:pPr>
        <w:rPr>
          <w:rFonts w:ascii="Times New Roman" w:hAnsi="Times New Roman" w:cs="Times New Roman"/>
          <w:sz w:val="24"/>
          <w:szCs w:val="24"/>
        </w:rPr>
      </w:pPr>
    </w:p>
    <w:p w:rsidR="00D0220E" w:rsidRPr="00AE6051" w:rsidRDefault="00D0220E" w:rsidP="00D0220E">
      <w:pPr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AE605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20. </w:t>
      </w:r>
      <w:r w:rsidR="00F82FC7" w:rsidRPr="00AE6051">
        <w:rPr>
          <w:rFonts w:ascii="Times New Roman" w:hAnsi="Times New Roman" w:cs="Times New Roman"/>
          <w:sz w:val="24"/>
          <w:szCs w:val="24"/>
          <w:shd w:val="clear" w:color="auto" w:fill="FFFFFF"/>
        </w:rPr>
        <w:t>Най-голямото езеро е</w:t>
      </w:r>
      <w:r w:rsidRPr="00AE6051">
        <w:rPr>
          <w:rFonts w:ascii="Times New Roman" w:hAnsi="Times New Roman" w:cs="Times New Roman"/>
          <w:sz w:val="24"/>
          <w:szCs w:val="24"/>
          <w:shd w:val="clear" w:color="auto" w:fill="FFFFFF"/>
        </w:rPr>
        <w:t>:</w:t>
      </w:r>
    </w:p>
    <w:p w:rsidR="00D0220E" w:rsidRPr="00AE6051" w:rsidRDefault="00D0220E" w:rsidP="00D0220E">
      <w:pPr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AE605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а) </w:t>
      </w:r>
      <w:r w:rsidR="00F82FC7" w:rsidRPr="00AE6051">
        <w:rPr>
          <w:rFonts w:ascii="Times New Roman" w:hAnsi="Times New Roman" w:cs="Times New Roman"/>
          <w:sz w:val="24"/>
          <w:szCs w:val="24"/>
          <w:shd w:val="clear" w:color="auto" w:fill="FFFFFF"/>
        </w:rPr>
        <w:t>Титикака</w:t>
      </w:r>
    </w:p>
    <w:p w:rsidR="00D0220E" w:rsidRPr="00AE6051" w:rsidRDefault="00D0220E" w:rsidP="00D0220E">
      <w:pPr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AE605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б) </w:t>
      </w:r>
      <w:r w:rsidR="00F82FC7" w:rsidRPr="00AE6051">
        <w:rPr>
          <w:rFonts w:ascii="Times New Roman" w:hAnsi="Times New Roman" w:cs="Times New Roman"/>
          <w:sz w:val="24"/>
          <w:szCs w:val="24"/>
          <w:shd w:val="clear" w:color="auto" w:fill="FFFFFF"/>
        </w:rPr>
        <w:t>Байкал</w:t>
      </w:r>
    </w:p>
    <w:p w:rsidR="00D0220E" w:rsidRPr="00AE6051" w:rsidRDefault="00D0220E" w:rsidP="00D0220E">
      <w:pPr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AE605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в)  </w:t>
      </w:r>
      <w:r w:rsidR="00F82FC7" w:rsidRPr="00AE6051">
        <w:rPr>
          <w:rFonts w:ascii="Times New Roman" w:hAnsi="Times New Roman" w:cs="Times New Roman"/>
          <w:sz w:val="24"/>
          <w:szCs w:val="24"/>
          <w:shd w:val="clear" w:color="auto" w:fill="FFFFFF"/>
        </w:rPr>
        <w:t>Ладожкото</w:t>
      </w:r>
    </w:p>
    <w:p w:rsidR="00A1482C" w:rsidRPr="00AE6051" w:rsidRDefault="00A1482C" w:rsidP="00E85526">
      <w:pPr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B67FA3" w:rsidRPr="00AE6051" w:rsidRDefault="00B67FA3" w:rsidP="001834CD">
      <w:pPr>
        <w:jc w:val="center"/>
        <w:rPr>
          <w:rFonts w:ascii="Times New Roman" w:hAnsi="Times New Roman" w:cs="Times New Roman"/>
          <w:b/>
          <w:sz w:val="24"/>
          <w:szCs w:val="24"/>
          <w:shd w:val="clear" w:color="auto" w:fill="FFFFFF"/>
        </w:rPr>
      </w:pPr>
    </w:p>
    <w:p w:rsidR="00B67FA3" w:rsidRPr="00AE6051" w:rsidRDefault="00B67FA3" w:rsidP="001834CD">
      <w:pPr>
        <w:jc w:val="center"/>
        <w:rPr>
          <w:rFonts w:ascii="Times New Roman" w:hAnsi="Times New Roman" w:cs="Times New Roman"/>
          <w:b/>
          <w:sz w:val="24"/>
          <w:szCs w:val="24"/>
          <w:shd w:val="clear" w:color="auto" w:fill="FFFFFF"/>
        </w:rPr>
      </w:pPr>
    </w:p>
    <w:p w:rsidR="00B67FA3" w:rsidRPr="00AE6051" w:rsidRDefault="00B67FA3" w:rsidP="001834CD">
      <w:pPr>
        <w:jc w:val="center"/>
        <w:rPr>
          <w:rFonts w:ascii="Times New Roman" w:hAnsi="Times New Roman" w:cs="Times New Roman"/>
          <w:b/>
          <w:sz w:val="24"/>
          <w:szCs w:val="24"/>
          <w:shd w:val="clear" w:color="auto" w:fill="FFFFFF"/>
        </w:rPr>
      </w:pPr>
    </w:p>
    <w:p w:rsidR="00B67FA3" w:rsidRPr="00AE6051" w:rsidRDefault="00B67FA3" w:rsidP="001834CD">
      <w:pPr>
        <w:jc w:val="center"/>
        <w:rPr>
          <w:rFonts w:ascii="Times New Roman" w:hAnsi="Times New Roman" w:cs="Times New Roman"/>
          <w:b/>
          <w:sz w:val="24"/>
          <w:szCs w:val="24"/>
          <w:shd w:val="clear" w:color="auto" w:fill="FFFFFF"/>
        </w:rPr>
      </w:pPr>
    </w:p>
    <w:p w:rsidR="00B67FA3" w:rsidRPr="00AE6051" w:rsidRDefault="00B67FA3" w:rsidP="001834CD">
      <w:pPr>
        <w:jc w:val="center"/>
        <w:rPr>
          <w:rFonts w:ascii="Times New Roman" w:hAnsi="Times New Roman" w:cs="Times New Roman"/>
          <w:b/>
          <w:sz w:val="24"/>
          <w:szCs w:val="24"/>
          <w:shd w:val="clear" w:color="auto" w:fill="FFFFFF"/>
        </w:rPr>
      </w:pPr>
    </w:p>
    <w:p w:rsidR="00192630" w:rsidRPr="00AE6051" w:rsidRDefault="00192630" w:rsidP="001834CD">
      <w:pPr>
        <w:jc w:val="center"/>
        <w:rPr>
          <w:rFonts w:ascii="Times New Roman" w:hAnsi="Times New Roman" w:cs="Times New Roman"/>
          <w:b/>
          <w:sz w:val="24"/>
          <w:szCs w:val="24"/>
          <w:shd w:val="clear" w:color="auto" w:fill="FFFFFF"/>
        </w:rPr>
      </w:pPr>
      <w:r w:rsidRPr="00AE6051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Раздел информатика</w:t>
      </w:r>
    </w:p>
    <w:p w:rsidR="00852C4F" w:rsidRPr="00AE6051" w:rsidRDefault="00BE3B92" w:rsidP="00852C4F">
      <w:pPr>
        <w:pStyle w:val="BodyText"/>
        <w:spacing w:after="0" w:line="360" w:lineRule="auto"/>
        <w:jc w:val="both"/>
        <w:rPr>
          <w:rFonts w:ascii="Times New Roman" w:hAnsi="Times New Roman" w:cs="Times New Roman"/>
          <w:lang w:val="bg-BG"/>
        </w:rPr>
      </w:pPr>
      <w:r w:rsidRPr="00AE6051">
        <w:rPr>
          <w:rFonts w:ascii="Times New Roman" w:hAnsi="Times New Roman" w:cs="Times New Roman"/>
          <w:lang w:val="bg-BG"/>
        </w:rPr>
        <w:t xml:space="preserve">21. </w:t>
      </w:r>
      <w:r w:rsidR="00455388" w:rsidRPr="00AE6051">
        <w:rPr>
          <w:rFonts w:ascii="Times New Roman" w:hAnsi="Times New Roman" w:cs="Times New Roman"/>
          <w:lang w:val="bg-BG"/>
        </w:rPr>
        <w:t>Най-</w:t>
      </w:r>
      <w:r w:rsidR="00817A49" w:rsidRPr="00AE6051">
        <w:rPr>
          <w:rFonts w:ascii="Times New Roman" w:hAnsi="Times New Roman" w:cs="Times New Roman"/>
          <w:lang w:val="bg-BG"/>
        </w:rPr>
        <w:t>голямата от изброените</w:t>
      </w:r>
      <w:r w:rsidR="00455388" w:rsidRPr="00AE6051">
        <w:rPr>
          <w:rFonts w:ascii="Times New Roman" w:hAnsi="Times New Roman" w:cs="Times New Roman"/>
          <w:lang w:val="bg-BG"/>
        </w:rPr>
        <w:t xml:space="preserve"> информационн</w:t>
      </w:r>
      <w:r w:rsidR="00817A49" w:rsidRPr="00AE6051">
        <w:rPr>
          <w:rFonts w:ascii="Times New Roman" w:hAnsi="Times New Roman" w:cs="Times New Roman"/>
          <w:lang w:val="bg-BG"/>
        </w:rPr>
        <w:t>и</w:t>
      </w:r>
      <w:r w:rsidR="00455388" w:rsidRPr="00AE6051">
        <w:rPr>
          <w:rFonts w:ascii="Times New Roman" w:hAnsi="Times New Roman" w:cs="Times New Roman"/>
          <w:lang w:val="bg-BG"/>
        </w:rPr>
        <w:t xml:space="preserve"> единиц</w:t>
      </w:r>
      <w:r w:rsidR="00817A49" w:rsidRPr="00AE6051">
        <w:rPr>
          <w:rFonts w:ascii="Times New Roman" w:hAnsi="Times New Roman" w:cs="Times New Roman"/>
          <w:lang w:val="bg-BG"/>
        </w:rPr>
        <w:t>и</w:t>
      </w:r>
      <w:r w:rsidR="00455388" w:rsidRPr="00AE6051">
        <w:rPr>
          <w:rFonts w:ascii="Times New Roman" w:hAnsi="Times New Roman" w:cs="Times New Roman"/>
          <w:lang w:val="bg-BG"/>
        </w:rPr>
        <w:t xml:space="preserve"> за измерване на количеството “информация“ e:</w:t>
      </w:r>
    </w:p>
    <w:p w:rsidR="00852C4F" w:rsidRPr="00AE6051" w:rsidRDefault="00852C4F" w:rsidP="00852C4F">
      <w:pPr>
        <w:pStyle w:val="BodyText"/>
        <w:spacing w:after="0" w:line="360" w:lineRule="auto"/>
        <w:jc w:val="both"/>
        <w:rPr>
          <w:rFonts w:ascii="Times New Roman" w:hAnsi="Times New Roman" w:cs="Times New Roman"/>
          <w:lang w:val="bg-BG"/>
        </w:rPr>
      </w:pPr>
      <w:r w:rsidRPr="00AE6051">
        <w:rPr>
          <w:rFonts w:ascii="Times New Roman" w:hAnsi="Times New Roman" w:cs="Times New Roman"/>
          <w:lang w:val="bg-BG"/>
        </w:rPr>
        <w:t xml:space="preserve">а) </w:t>
      </w:r>
      <w:r w:rsidR="00455388" w:rsidRPr="00AE6051">
        <w:rPr>
          <w:rFonts w:ascii="Times New Roman" w:hAnsi="Times New Roman" w:cs="Times New Roman"/>
          <w:lang w:val="bg-BG"/>
        </w:rPr>
        <w:t>байт</w:t>
      </w:r>
    </w:p>
    <w:p w:rsidR="00852C4F" w:rsidRPr="00AE6051" w:rsidRDefault="009E1637" w:rsidP="00852C4F">
      <w:pPr>
        <w:pStyle w:val="BodyText"/>
        <w:spacing w:after="0" w:line="360" w:lineRule="auto"/>
        <w:jc w:val="both"/>
        <w:rPr>
          <w:rFonts w:ascii="Times New Roman" w:hAnsi="Times New Roman" w:cs="Times New Roman"/>
          <w:lang w:val="bg-BG"/>
        </w:rPr>
      </w:pPr>
      <w:r w:rsidRPr="00AE6051">
        <w:rPr>
          <w:rFonts w:ascii="Times New Roman" w:hAnsi="Times New Roman" w:cs="Times New Roman"/>
          <w:lang w:val="bg-BG"/>
        </w:rPr>
        <w:t>б</w:t>
      </w:r>
      <w:r w:rsidR="00852C4F" w:rsidRPr="00AE6051">
        <w:rPr>
          <w:rFonts w:ascii="Times New Roman" w:hAnsi="Times New Roman" w:cs="Times New Roman"/>
          <w:lang w:val="bg-BG"/>
        </w:rPr>
        <w:t xml:space="preserve">) </w:t>
      </w:r>
      <w:r w:rsidR="00455388" w:rsidRPr="00AE6051">
        <w:rPr>
          <w:rFonts w:ascii="Times New Roman" w:hAnsi="Times New Roman" w:cs="Times New Roman"/>
          <w:lang w:val="bg-BG"/>
        </w:rPr>
        <w:t>бит</w:t>
      </w:r>
    </w:p>
    <w:p w:rsidR="00852C4F" w:rsidRPr="00AE6051" w:rsidRDefault="009E1637" w:rsidP="00852C4F">
      <w:pPr>
        <w:pStyle w:val="BodyText"/>
        <w:spacing w:after="0" w:line="360" w:lineRule="auto"/>
        <w:jc w:val="both"/>
        <w:rPr>
          <w:rFonts w:ascii="Times New Roman" w:hAnsi="Times New Roman" w:cs="Times New Roman"/>
          <w:lang w:val="bg-BG"/>
        </w:rPr>
      </w:pPr>
      <w:r w:rsidRPr="00AE6051">
        <w:rPr>
          <w:rFonts w:ascii="Times New Roman" w:hAnsi="Times New Roman" w:cs="Times New Roman"/>
          <w:lang w:val="bg-BG"/>
        </w:rPr>
        <w:t>в</w:t>
      </w:r>
      <w:r w:rsidR="00852C4F" w:rsidRPr="00AE6051">
        <w:rPr>
          <w:rFonts w:ascii="Times New Roman" w:hAnsi="Times New Roman" w:cs="Times New Roman"/>
          <w:lang w:val="bg-BG"/>
        </w:rPr>
        <w:t xml:space="preserve">) </w:t>
      </w:r>
      <w:r w:rsidR="00455388" w:rsidRPr="00AE6051">
        <w:rPr>
          <w:rFonts w:ascii="Times New Roman" w:hAnsi="Times New Roman" w:cs="Times New Roman"/>
          <w:lang w:val="bg-BG"/>
        </w:rPr>
        <w:t>килобайт</w:t>
      </w:r>
    </w:p>
    <w:p w:rsidR="00852C4F" w:rsidRPr="00AE6051" w:rsidRDefault="00852C4F" w:rsidP="00852C4F">
      <w:pPr>
        <w:pStyle w:val="BodyText"/>
        <w:spacing w:after="0" w:line="360" w:lineRule="auto"/>
        <w:jc w:val="both"/>
        <w:rPr>
          <w:rFonts w:ascii="Times New Roman" w:hAnsi="Times New Roman" w:cs="Times New Roman"/>
          <w:lang w:val="bg-BG"/>
        </w:rPr>
      </w:pPr>
      <w:r w:rsidRPr="00AE6051">
        <w:rPr>
          <w:rFonts w:ascii="Times New Roman" w:hAnsi="Times New Roman" w:cs="Times New Roman"/>
          <w:lang w:val="bg-BG"/>
        </w:rPr>
        <w:br/>
        <w:t xml:space="preserve">22. </w:t>
      </w:r>
      <w:r w:rsidR="00455388" w:rsidRPr="00AE6051">
        <w:rPr>
          <w:rFonts w:ascii="Times New Roman" w:hAnsi="Times New Roman" w:cs="Times New Roman"/>
          <w:lang w:val="bg-BG"/>
        </w:rPr>
        <w:t>Съвкупността от данни, съхранени под общо име на магнитен носител, се нарича</w:t>
      </w:r>
      <w:r w:rsidRPr="00AE6051">
        <w:rPr>
          <w:rFonts w:ascii="Times New Roman" w:hAnsi="Times New Roman" w:cs="Times New Roman"/>
          <w:lang w:val="bg-BG"/>
        </w:rPr>
        <w:t>:</w:t>
      </w:r>
    </w:p>
    <w:p w:rsidR="00852C4F" w:rsidRPr="00AE6051" w:rsidRDefault="00852C4F" w:rsidP="00852C4F">
      <w:pPr>
        <w:pStyle w:val="BodyText"/>
        <w:spacing w:after="0" w:line="360" w:lineRule="auto"/>
        <w:jc w:val="both"/>
        <w:rPr>
          <w:rFonts w:ascii="Times New Roman" w:hAnsi="Times New Roman" w:cs="Times New Roman"/>
          <w:lang w:val="bg-BG"/>
        </w:rPr>
      </w:pPr>
      <w:r w:rsidRPr="00AE6051">
        <w:rPr>
          <w:rFonts w:ascii="Times New Roman" w:hAnsi="Times New Roman" w:cs="Times New Roman"/>
        </w:rPr>
        <w:t>a</w:t>
      </w:r>
      <w:r w:rsidRPr="00AE6051">
        <w:rPr>
          <w:rFonts w:ascii="Times New Roman" w:hAnsi="Times New Roman" w:cs="Times New Roman"/>
          <w:lang w:val="bg-BG"/>
        </w:rPr>
        <w:t xml:space="preserve">) </w:t>
      </w:r>
      <w:proofErr w:type="gramStart"/>
      <w:r w:rsidR="00817A49" w:rsidRPr="00AE6051">
        <w:rPr>
          <w:rFonts w:ascii="Times New Roman" w:hAnsi="Times New Roman" w:cs="Times New Roman"/>
          <w:lang w:val="bg-BG"/>
        </w:rPr>
        <w:t>файл</w:t>
      </w:r>
      <w:proofErr w:type="gramEnd"/>
      <w:r w:rsidR="00817A49" w:rsidRPr="00AE6051">
        <w:rPr>
          <w:rFonts w:ascii="Times New Roman" w:hAnsi="Times New Roman" w:cs="Times New Roman"/>
          <w:lang w:val="bg-BG"/>
        </w:rPr>
        <w:t xml:space="preserve"> </w:t>
      </w:r>
    </w:p>
    <w:p w:rsidR="00852C4F" w:rsidRPr="00AE6051" w:rsidRDefault="00852C4F" w:rsidP="00852C4F">
      <w:pPr>
        <w:pStyle w:val="BodyText"/>
        <w:spacing w:after="0" w:line="360" w:lineRule="auto"/>
        <w:jc w:val="both"/>
        <w:rPr>
          <w:rFonts w:ascii="Times New Roman" w:hAnsi="Times New Roman" w:cs="Times New Roman"/>
          <w:lang w:val="bg-BG"/>
        </w:rPr>
      </w:pPr>
      <w:r w:rsidRPr="00AE6051">
        <w:rPr>
          <w:rFonts w:ascii="Times New Roman" w:hAnsi="Times New Roman" w:cs="Times New Roman"/>
          <w:lang w:val="bg-BG"/>
        </w:rPr>
        <w:t xml:space="preserve">б) </w:t>
      </w:r>
      <w:r w:rsidR="00455388" w:rsidRPr="00AE6051">
        <w:rPr>
          <w:rFonts w:ascii="Times New Roman" w:hAnsi="Times New Roman" w:cs="Times New Roman"/>
          <w:lang w:val="bg-BG"/>
        </w:rPr>
        <w:t>папка</w:t>
      </w:r>
    </w:p>
    <w:p w:rsidR="00852C4F" w:rsidRPr="00AE6051" w:rsidRDefault="00852C4F" w:rsidP="00852C4F">
      <w:pPr>
        <w:pStyle w:val="BodyText"/>
        <w:spacing w:after="0" w:line="360" w:lineRule="auto"/>
        <w:jc w:val="both"/>
        <w:rPr>
          <w:rFonts w:ascii="Times New Roman" w:hAnsi="Times New Roman" w:cs="Times New Roman"/>
          <w:lang w:val="bg-BG"/>
        </w:rPr>
      </w:pPr>
      <w:r w:rsidRPr="00AE6051">
        <w:rPr>
          <w:rFonts w:ascii="Times New Roman" w:hAnsi="Times New Roman" w:cs="Times New Roman"/>
          <w:lang w:val="bg-BG"/>
        </w:rPr>
        <w:t xml:space="preserve">в) </w:t>
      </w:r>
      <w:r w:rsidR="00817A49" w:rsidRPr="00AE6051">
        <w:rPr>
          <w:rFonts w:ascii="Times New Roman" w:hAnsi="Times New Roman" w:cs="Times New Roman"/>
          <w:lang w:val="bg-BG"/>
        </w:rPr>
        <w:t>директория</w:t>
      </w:r>
    </w:p>
    <w:p w:rsidR="00852C4F" w:rsidRPr="00AE6051" w:rsidRDefault="00852C4F" w:rsidP="00852C4F">
      <w:pPr>
        <w:pStyle w:val="BodyText"/>
        <w:spacing w:after="0" w:line="360" w:lineRule="auto"/>
        <w:jc w:val="both"/>
        <w:rPr>
          <w:rFonts w:ascii="Times New Roman" w:hAnsi="Times New Roman" w:cs="Times New Roman"/>
          <w:lang w:val="bg-BG"/>
        </w:rPr>
      </w:pPr>
      <w:r w:rsidRPr="00AE6051">
        <w:rPr>
          <w:rFonts w:ascii="Times New Roman" w:hAnsi="Times New Roman" w:cs="Times New Roman"/>
          <w:lang w:val="bg-BG"/>
        </w:rPr>
        <w:br/>
        <w:t xml:space="preserve">23. </w:t>
      </w:r>
      <w:r w:rsidR="00570FAD" w:rsidRPr="00AE6051">
        <w:rPr>
          <w:rFonts w:ascii="Times New Roman" w:hAnsi="Times New Roman" w:cs="Times New Roman"/>
          <w:lang w:val="bg-BG"/>
        </w:rPr>
        <w:t>Драйверите са</w:t>
      </w:r>
      <w:r w:rsidRPr="00AE6051">
        <w:rPr>
          <w:rFonts w:ascii="Times New Roman" w:hAnsi="Times New Roman" w:cs="Times New Roman"/>
          <w:lang w:val="bg-BG"/>
        </w:rPr>
        <w:t>:</w:t>
      </w:r>
    </w:p>
    <w:p w:rsidR="00852C4F" w:rsidRPr="00AE6051" w:rsidRDefault="00852C4F" w:rsidP="00852C4F">
      <w:pPr>
        <w:pStyle w:val="BodyText"/>
        <w:spacing w:after="0" w:line="360" w:lineRule="auto"/>
        <w:jc w:val="both"/>
        <w:rPr>
          <w:rFonts w:ascii="Times New Roman" w:hAnsi="Times New Roman" w:cs="Times New Roman"/>
          <w:lang w:val="bg-BG"/>
        </w:rPr>
      </w:pPr>
      <w:r w:rsidRPr="00AE6051">
        <w:rPr>
          <w:rFonts w:ascii="Times New Roman" w:hAnsi="Times New Roman" w:cs="Times New Roman"/>
          <w:lang w:val="bg-BG"/>
        </w:rPr>
        <w:t xml:space="preserve">а) </w:t>
      </w:r>
      <w:r w:rsidR="00817A49" w:rsidRPr="00AE6051">
        <w:rPr>
          <w:rFonts w:ascii="Times New Roman" w:hAnsi="Times New Roman" w:cs="Times New Roman"/>
          <w:lang w:val="bg-BG"/>
        </w:rPr>
        <w:t xml:space="preserve">програми, управляващи периферните устройства </w:t>
      </w:r>
    </w:p>
    <w:p w:rsidR="00852C4F" w:rsidRPr="00AE6051" w:rsidRDefault="00852C4F" w:rsidP="00852C4F">
      <w:pPr>
        <w:pStyle w:val="BodyText"/>
        <w:spacing w:after="0" w:line="360" w:lineRule="auto"/>
        <w:jc w:val="both"/>
        <w:rPr>
          <w:rFonts w:ascii="Times New Roman" w:hAnsi="Times New Roman" w:cs="Times New Roman"/>
          <w:lang w:val="bg-BG"/>
        </w:rPr>
      </w:pPr>
      <w:r w:rsidRPr="00AE6051">
        <w:rPr>
          <w:rFonts w:ascii="Times New Roman" w:hAnsi="Times New Roman" w:cs="Times New Roman"/>
          <w:lang w:val="bg-BG"/>
        </w:rPr>
        <w:t xml:space="preserve">б) </w:t>
      </w:r>
      <w:r w:rsidR="00817A49" w:rsidRPr="00AE6051">
        <w:rPr>
          <w:rFonts w:ascii="Times New Roman" w:hAnsi="Times New Roman" w:cs="Times New Roman"/>
          <w:lang w:val="bg-BG"/>
        </w:rPr>
        <w:t>програми за обработка на текст</w:t>
      </w:r>
    </w:p>
    <w:p w:rsidR="00852C4F" w:rsidRPr="00AE6051" w:rsidRDefault="00852C4F" w:rsidP="00852C4F">
      <w:pPr>
        <w:pStyle w:val="BodyText"/>
        <w:spacing w:after="0" w:line="360" w:lineRule="auto"/>
        <w:jc w:val="both"/>
        <w:rPr>
          <w:rFonts w:ascii="Times New Roman" w:hAnsi="Times New Roman" w:cs="Times New Roman"/>
          <w:lang w:val="bg-BG"/>
        </w:rPr>
      </w:pPr>
      <w:r w:rsidRPr="00AE6051">
        <w:rPr>
          <w:rFonts w:ascii="Times New Roman" w:hAnsi="Times New Roman" w:cs="Times New Roman"/>
          <w:lang w:val="bg-BG"/>
        </w:rPr>
        <w:t xml:space="preserve">в) </w:t>
      </w:r>
      <w:r w:rsidR="00570FAD" w:rsidRPr="00AE6051">
        <w:rPr>
          <w:rFonts w:ascii="Times New Roman" w:hAnsi="Times New Roman" w:cs="Times New Roman"/>
          <w:lang w:val="bg-BG"/>
        </w:rPr>
        <w:t>част от видеокартата на компютъра</w:t>
      </w:r>
    </w:p>
    <w:p w:rsidR="00802F6F" w:rsidRPr="00AE6051" w:rsidRDefault="00852C4F" w:rsidP="00802F6F">
      <w:pPr>
        <w:pStyle w:val="BodyText"/>
        <w:spacing w:after="0" w:line="360" w:lineRule="auto"/>
        <w:jc w:val="both"/>
        <w:rPr>
          <w:rFonts w:ascii="Times New Roman" w:hAnsi="Times New Roman" w:cs="Times New Roman"/>
          <w:lang w:val="bg-BG"/>
        </w:rPr>
      </w:pPr>
      <w:r w:rsidRPr="00AE6051">
        <w:rPr>
          <w:rFonts w:ascii="Times New Roman" w:hAnsi="Times New Roman" w:cs="Times New Roman"/>
          <w:lang w:val="bg-BG"/>
        </w:rPr>
        <w:br/>
        <w:t xml:space="preserve">24. </w:t>
      </w:r>
      <w:r w:rsidR="00802F6F" w:rsidRPr="00AE6051">
        <w:rPr>
          <w:rFonts w:ascii="Times New Roman" w:hAnsi="Times New Roman" w:cs="Times New Roman"/>
          <w:lang w:val="bg-BG"/>
        </w:rPr>
        <w:t>Файл с разширение ТХТ обикновенно съдържа:</w:t>
      </w:r>
    </w:p>
    <w:p w:rsidR="00802F6F" w:rsidRPr="00AE6051" w:rsidRDefault="00802F6F" w:rsidP="00802F6F">
      <w:pPr>
        <w:pStyle w:val="BodyText"/>
        <w:spacing w:after="0" w:line="360" w:lineRule="auto"/>
        <w:jc w:val="both"/>
        <w:rPr>
          <w:rFonts w:ascii="Times New Roman" w:hAnsi="Times New Roman" w:cs="Times New Roman"/>
          <w:lang w:val="bg-BG"/>
        </w:rPr>
      </w:pPr>
      <w:r w:rsidRPr="00AE6051">
        <w:rPr>
          <w:rFonts w:ascii="Times New Roman" w:hAnsi="Times New Roman" w:cs="Times New Roman"/>
          <w:lang w:val="bg-BG"/>
        </w:rPr>
        <w:t>а) картинка, която може да служи за тапет (текстура);</w:t>
      </w:r>
    </w:p>
    <w:p w:rsidR="00802F6F" w:rsidRPr="00AE6051" w:rsidRDefault="00802F6F" w:rsidP="00802F6F">
      <w:pPr>
        <w:pStyle w:val="BodyText"/>
        <w:spacing w:after="0" w:line="360" w:lineRule="auto"/>
        <w:jc w:val="both"/>
        <w:rPr>
          <w:rFonts w:ascii="Times New Roman" w:hAnsi="Times New Roman" w:cs="Times New Roman"/>
          <w:lang w:val="bg-BG"/>
        </w:rPr>
      </w:pPr>
      <w:r w:rsidRPr="00AE6051">
        <w:rPr>
          <w:rFonts w:ascii="Times New Roman" w:hAnsi="Times New Roman" w:cs="Times New Roman"/>
          <w:lang w:val="bg-BG"/>
        </w:rPr>
        <w:t>б) само текст, създаден с обикновен текстов редактор;</w:t>
      </w:r>
    </w:p>
    <w:p w:rsidR="00852C4F" w:rsidRPr="00AE6051" w:rsidRDefault="00802F6F" w:rsidP="00802F6F">
      <w:pPr>
        <w:pStyle w:val="BodyText"/>
        <w:spacing w:after="0" w:line="360" w:lineRule="auto"/>
        <w:jc w:val="both"/>
        <w:rPr>
          <w:rFonts w:ascii="Times New Roman" w:hAnsi="Times New Roman" w:cs="Times New Roman"/>
          <w:lang w:val="bg-BG"/>
        </w:rPr>
      </w:pPr>
      <w:r w:rsidRPr="00AE6051">
        <w:rPr>
          <w:rFonts w:ascii="Times New Roman" w:hAnsi="Times New Roman" w:cs="Times New Roman"/>
          <w:lang w:val="bg-BG"/>
        </w:rPr>
        <w:t>в) нито едно от посочените.</w:t>
      </w:r>
    </w:p>
    <w:p w:rsidR="00852C4F" w:rsidRPr="00AE6051" w:rsidRDefault="00852C4F" w:rsidP="00852C4F">
      <w:pPr>
        <w:pStyle w:val="BodyText"/>
        <w:spacing w:after="0" w:line="360" w:lineRule="auto"/>
        <w:jc w:val="both"/>
        <w:rPr>
          <w:rFonts w:ascii="Times New Roman" w:hAnsi="Times New Roman" w:cs="Times New Roman"/>
          <w:lang w:val="bg-BG"/>
        </w:rPr>
      </w:pPr>
      <w:r w:rsidRPr="00AE6051">
        <w:rPr>
          <w:rFonts w:ascii="Times New Roman" w:hAnsi="Times New Roman" w:cs="Times New Roman"/>
          <w:lang w:val="bg-BG"/>
        </w:rPr>
        <w:br/>
        <w:t xml:space="preserve">25. </w:t>
      </w:r>
      <w:r w:rsidR="00607369" w:rsidRPr="00AE6051">
        <w:rPr>
          <w:rFonts w:ascii="Times New Roman" w:hAnsi="Times New Roman" w:cs="Times New Roman"/>
          <w:lang w:val="bg-BG"/>
        </w:rPr>
        <w:t>Посочете на кое от изброените числа, записано в двоична бройна система, е равно на числото 25, записано в десетична бройна система.</w:t>
      </w:r>
      <w:r w:rsidRPr="00AE6051">
        <w:rPr>
          <w:rFonts w:ascii="Times New Roman" w:hAnsi="Times New Roman" w:cs="Times New Roman"/>
          <w:lang w:val="bg-BG"/>
        </w:rPr>
        <w:t>:</w:t>
      </w:r>
    </w:p>
    <w:p w:rsidR="00852C4F" w:rsidRPr="00AE6051" w:rsidRDefault="00852C4F" w:rsidP="00852C4F">
      <w:pPr>
        <w:pStyle w:val="BodyText"/>
        <w:spacing w:after="0" w:line="360" w:lineRule="auto"/>
        <w:jc w:val="both"/>
        <w:rPr>
          <w:rFonts w:ascii="Times New Roman" w:hAnsi="Times New Roman" w:cs="Times New Roman"/>
          <w:lang w:val="bg-BG"/>
        </w:rPr>
      </w:pPr>
      <w:r w:rsidRPr="00AE6051">
        <w:rPr>
          <w:rFonts w:ascii="Times New Roman" w:hAnsi="Times New Roman" w:cs="Times New Roman"/>
          <w:lang w:val="bg-BG"/>
        </w:rPr>
        <w:t xml:space="preserve">а) </w:t>
      </w:r>
      <w:r w:rsidR="00F1605B" w:rsidRPr="00AE6051">
        <w:rPr>
          <w:rFonts w:ascii="Times New Roman" w:hAnsi="Times New Roman" w:cs="Times New Roman"/>
          <w:lang w:val="bg-BG"/>
        </w:rPr>
        <w:t>11101</w:t>
      </w:r>
    </w:p>
    <w:p w:rsidR="00852C4F" w:rsidRPr="00AE6051" w:rsidRDefault="00852C4F" w:rsidP="00852C4F">
      <w:pPr>
        <w:pStyle w:val="BodyText"/>
        <w:spacing w:after="0" w:line="360" w:lineRule="auto"/>
        <w:jc w:val="both"/>
        <w:rPr>
          <w:rFonts w:ascii="Times New Roman" w:hAnsi="Times New Roman" w:cs="Times New Roman"/>
          <w:lang w:val="bg-BG"/>
        </w:rPr>
      </w:pPr>
      <w:r w:rsidRPr="00AE6051">
        <w:rPr>
          <w:rFonts w:ascii="Times New Roman" w:hAnsi="Times New Roman" w:cs="Times New Roman"/>
          <w:lang w:val="bg-BG"/>
        </w:rPr>
        <w:t xml:space="preserve">б) </w:t>
      </w:r>
      <w:r w:rsidR="00607369" w:rsidRPr="00AE6051">
        <w:rPr>
          <w:rFonts w:ascii="Times New Roman" w:hAnsi="Times New Roman" w:cs="Times New Roman"/>
          <w:lang w:val="bg-BG"/>
        </w:rPr>
        <w:t>11100</w:t>
      </w:r>
    </w:p>
    <w:p w:rsidR="00BE3B92" w:rsidRPr="00AE6051" w:rsidRDefault="00852C4F" w:rsidP="00852C4F">
      <w:pPr>
        <w:pStyle w:val="BodyText"/>
        <w:spacing w:after="0" w:line="360" w:lineRule="auto"/>
        <w:jc w:val="both"/>
        <w:rPr>
          <w:rFonts w:ascii="Times New Roman" w:hAnsi="Times New Roman" w:cs="Times New Roman"/>
          <w:lang w:val="bg-BG"/>
        </w:rPr>
      </w:pPr>
      <w:r w:rsidRPr="00AE6051">
        <w:rPr>
          <w:rFonts w:ascii="Times New Roman" w:hAnsi="Times New Roman" w:cs="Times New Roman"/>
          <w:lang w:val="bg-BG"/>
        </w:rPr>
        <w:t xml:space="preserve">в) </w:t>
      </w:r>
      <w:r w:rsidR="00F1605B" w:rsidRPr="00AE6051">
        <w:rPr>
          <w:rFonts w:ascii="Times New Roman" w:hAnsi="Times New Roman" w:cs="Times New Roman"/>
          <w:lang w:val="bg-BG"/>
        </w:rPr>
        <w:t>11001</w:t>
      </w:r>
    </w:p>
    <w:p w:rsidR="00192630" w:rsidRPr="00AE6051" w:rsidRDefault="00192630" w:rsidP="00192630">
      <w:pPr>
        <w:jc w:val="both"/>
        <w:rPr>
          <w:rFonts w:ascii="Times New Roman" w:hAnsi="Times New Roman" w:cs="Times New Roman"/>
          <w:b/>
          <w:sz w:val="24"/>
          <w:szCs w:val="24"/>
          <w:shd w:val="clear" w:color="auto" w:fill="FFFFFF"/>
        </w:rPr>
      </w:pPr>
    </w:p>
    <w:p w:rsidR="00B67FA3" w:rsidRPr="00AE6051" w:rsidRDefault="00B67FA3" w:rsidP="001834CD">
      <w:pPr>
        <w:jc w:val="center"/>
        <w:rPr>
          <w:rFonts w:ascii="Times New Roman" w:hAnsi="Times New Roman" w:cs="Times New Roman"/>
          <w:b/>
          <w:sz w:val="24"/>
          <w:szCs w:val="24"/>
          <w:shd w:val="clear" w:color="auto" w:fill="FFFFFF"/>
        </w:rPr>
      </w:pPr>
    </w:p>
    <w:p w:rsidR="00B67FA3" w:rsidRPr="00AE6051" w:rsidRDefault="00B67FA3" w:rsidP="001834CD">
      <w:pPr>
        <w:jc w:val="center"/>
        <w:rPr>
          <w:rFonts w:ascii="Times New Roman" w:hAnsi="Times New Roman" w:cs="Times New Roman"/>
          <w:b/>
          <w:sz w:val="24"/>
          <w:szCs w:val="24"/>
          <w:shd w:val="clear" w:color="auto" w:fill="FFFFFF"/>
        </w:rPr>
      </w:pPr>
    </w:p>
    <w:p w:rsidR="00B67FA3" w:rsidRPr="00AE6051" w:rsidRDefault="00B67FA3" w:rsidP="001834CD">
      <w:pPr>
        <w:jc w:val="center"/>
        <w:rPr>
          <w:rFonts w:ascii="Times New Roman" w:hAnsi="Times New Roman" w:cs="Times New Roman"/>
          <w:b/>
          <w:sz w:val="24"/>
          <w:szCs w:val="24"/>
          <w:shd w:val="clear" w:color="auto" w:fill="FFFFFF"/>
        </w:rPr>
      </w:pPr>
    </w:p>
    <w:p w:rsidR="00B67FA3" w:rsidRPr="00AE6051" w:rsidRDefault="00B67FA3" w:rsidP="001834CD">
      <w:pPr>
        <w:jc w:val="center"/>
        <w:rPr>
          <w:rFonts w:ascii="Times New Roman" w:hAnsi="Times New Roman" w:cs="Times New Roman"/>
          <w:b/>
          <w:sz w:val="24"/>
          <w:szCs w:val="24"/>
          <w:shd w:val="clear" w:color="auto" w:fill="FFFFFF"/>
        </w:rPr>
      </w:pPr>
    </w:p>
    <w:p w:rsidR="001834CD" w:rsidRPr="00AE6051" w:rsidRDefault="001834CD" w:rsidP="001834CD">
      <w:pPr>
        <w:jc w:val="center"/>
        <w:rPr>
          <w:rFonts w:ascii="Times New Roman" w:hAnsi="Times New Roman" w:cs="Times New Roman"/>
          <w:b/>
          <w:sz w:val="24"/>
          <w:szCs w:val="24"/>
          <w:shd w:val="clear" w:color="auto" w:fill="FFFFFF"/>
        </w:rPr>
      </w:pPr>
      <w:r w:rsidRPr="00AE6051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lastRenderedPageBreak/>
        <w:t>Раздел математика</w:t>
      </w:r>
    </w:p>
    <w:p w:rsidR="006E0ED8" w:rsidRPr="00AE6051" w:rsidRDefault="00BE3B92" w:rsidP="00BE3B92">
      <w:pPr>
        <w:jc w:val="both"/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26. </w:t>
      </w:r>
      <w:r w:rsidR="006E0ED8" w:rsidRPr="00AE6051">
        <w:rPr>
          <w:rFonts w:ascii="Times New Roman" w:hAnsi="Times New Roman" w:cs="Times New Roman"/>
          <w:sz w:val="24"/>
          <w:szCs w:val="24"/>
        </w:rPr>
        <w:t xml:space="preserve">Да се пресметне четвъртият член </w:t>
      </w:r>
      <w:r w:rsidR="006E0ED8" w:rsidRPr="00AE6051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26" type="#_x0000_t75" style="width:12.75pt;height:18pt" o:ole="">
            <v:imagedata r:id="rId7" o:title=""/>
          </v:shape>
          <o:OLEObject Type="Embed" ProgID="Equation.DSMT4" ShapeID="_x0000_i1026" DrawAspect="Content" ObjectID="_1640275122" r:id="rId8"/>
        </w:object>
      </w:r>
      <w:r w:rsidR="006E0ED8" w:rsidRPr="00AE6051">
        <w:rPr>
          <w:rFonts w:ascii="Times New Roman" w:hAnsi="Times New Roman" w:cs="Times New Roman"/>
          <w:sz w:val="24"/>
          <w:szCs w:val="24"/>
        </w:rPr>
        <w:t xml:space="preserve"> на аритметична прогресия, ако първият и вторият член са съответно </w:t>
      </w:r>
      <w:r w:rsidR="006E0ED8" w:rsidRPr="00AE6051">
        <w:rPr>
          <w:rFonts w:ascii="Times New Roman" w:hAnsi="Times New Roman" w:cs="Times New Roman"/>
          <w:position w:val="-12"/>
          <w:sz w:val="24"/>
          <w:szCs w:val="24"/>
        </w:rPr>
        <w:object w:dxaOrig="740" w:dyaOrig="360">
          <v:shape id="_x0000_i1027" type="#_x0000_t75" style="width:36.75pt;height:18pt" o:ole="">
            <v:imagedata r:id="rId9" o:title=""/>
          </v:shape>
          <o:OLEObject Type="Embed" ProgID="Equation.DSMT4" ShapeID="_x0000_i1027" DrawAspect="Content" ObjectID="_1640275123" r:id="rId10"/>
        </w:object>
      </w:r>
      <w:r w:rsidR="006E0ED8" w:rsidRPr="00AE6051">
        <w:rPr>
          <w:rFonts w:ascii="Times New Roman" w:hAnsi="Times New Roman" w:cs="Times New Roman"/>
          <w:sz w:val="24"/>
          <w:szCs w:val="24"/>
        </w:rPr>
        <w:t xml:space="preserve"> и </w:t>
      </w:r>
      <w:r w:rsidR="006E0ED8" w:rsidRPr="00AE6051">
        <w:rPr>
          <w:rFonts w:ascii="Times New Roman" w:hAnsi="Times New Roman" w:cs="Times New Roman"/>
          <w:position w:val="-12"/>
          <w:sz w:val="24"/>
          <w:szCs w:val="24"/>
        </w:rPr>
        <w:object w:dxaOrig="600" w:dyaOrig="360">
          <v:shape id="_x0000_i1028" type="#_x0000_t75" style="width:30pt;height:18pt" o:ole="">
            <v:imagedata r:id="rId11" o:title=""/>
          </v:shape>
          <o:OLEObject Type="Embed" ProgID="Equation.DSMT4" ShapeID="_x0000_i1028" DrawAspect="Content" ObjectID="_1640275124" r:id="rId12"/>
        </w:object>
      </w:r>
      <w:r w:rsidR="006E0ED8" w:rsidRPr="00AE6051">
        <w:rPr>
          <w:rFonts w:ascii="Times New Roman" w:hAnsi="Times New Roman" w:cs="Times New Roman"/>
          <w:sz w:val="24"/>
          <w:szCs w:val="24"/>
        </w:rPr>
        <w:t>.</w:t>
      </w:r>
    </w:p>
    <w:p w:rsidR="00BE3B92" w:rsidRPr="00AE6051" w:rsidRDefault="00BE3B92" w:rsidP="00BE3B92">
      <w:pPr>
        <w:jc w:val="both"/>
        <w:rPr>
          <w:rFonts w:ascii="Times New Roman" w:hAnsi="Times New Roman" w:cs="Times New Roman"/>
          <w:sz w:val="24"/>
          <w:szCs w:val="24"/>
          <w:lang w:eastAsia="bg-BG"/>
        </w:rPr>
      </w:pPr>
      <w:r w:rsidRPr="00AE6051">
        <w:rPr>
          <w:rFonts w:ascii="Times New Roman" w:hAnsi="Times New Roman" w:cs="Times New Roman"/>
          <w:sz w:val="24"/>
          <w:szCs w:val="24"/>
          <w:shd w:val="clear" w:color="auto" w:fill="FFFFFF"/>
        </w:rPr>
        <w:t>а)</w:t>
      </w:r>
      <w:r w:rsidR="000D2639" w:rsidRPr="00AE6051">
        <w:rPr>
          <w:rFonts w:ascii="Times New Roman" w:hAnsi="Times New Roman" w:cs="Times New Roman"/>
          <w:sz w:val="24"/>
          <w:szCs w:val="24"/>
          <w:lang w:eastAsia="bg-BG"/>
        </w:rPr>
        <w:t xml:space="preserve"> </w:t>
      </w:r>
      <w:r w:rsidR="00255B99" w:rsidRPr="00AE6051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029" type="#_x0000_t75" style="width:32.25pt;height:18pt" o:ole="">
            <v:imagedata r:id="rId13" o:title=""/>
          </v:shape>
          <o:OLEObject Type="Embed" ProgID="Equation.DSMT4" ShapeID="_x0000_i1029" DrawAspect="Content" ObjectID="_1640275125" r:id="rId14"/>
        </w:object>
      </w:r>
    </w:p>
    <w:p w:rsidR="00BE3B92" w:rsidRPr="00AE6051" w:rsidRDefault="00BE3B92" w:rsidP="00BE3B92">
      <w:pPr>
        <w:jc w:val="both"/>
        <w:rPr>
          <w:rFonts w:ascii="Times New Roman" w:hAnsi="Times New Roman" w:cs="Times New Roman"/>
          <w:sz w:val="24"/>
          <w:szCs w:val="24"/>
          <w:lang w:eastAsia="bg-BG"/>
        </w:rPr>
      </w:pPr>
      <w:r w:rsidRPr="00AE6051">
        <w:rPr>
          <w:rFonts w:ascii="Times New Roman" w:hAnsi="Times New Roman" w:cs="Times New Roman"/>
          <w:sz w:val="24"/>
          <w:szCs w:val="24"/>
          <w:lang w:eastAsia="bg-BG"/>
        </w:rPr>
        <w:t xml:space="preserve">б) </w:t>
      </w:r>
      <w:r w:rsidR="006E0ED8" w:rsidRPr="00AE6051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030" type="#_x0000_t75" style="width:33pt;height:18pt" o:ole="">
            <v:imagedata r:id="rId15" o:title=""/>
          </v:shape>
          <o:OLEObject Type="Embed" ProgID="Equation.DSMT4" ShapeID="_x0000_i1030" DrawAspect="Content" ObjectID="_1640275126" r:id="rId16"/>
        </w:object>
      </w:r>
    </w:p>
    <w:p w:rsidR="00BE3B92" w:rsidRPr="00AE6051" w:rsidRDefault="00BE3B92" w:rsidP="00BE3B92">
      <w:pPr>
        <w:jc w:val="both"/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  <w:lang w:eastAsia="bg-BG"/>
        </w:rPr>
        <w:t>в)</w:t>
      </w:r>
      <w:r w:rsidR="000D2639" w:rsidRPr="00AE6051">
        <w:rPr>
          <w:rFonts w:ascii="Times New Roman" w:hAnsi="Times New Roman" w:cs="Times New Roman"/>
          <w:sz w:val="24"/>
          <w:szCs w:val="24"/>
          <w:lang w:eastAsia="bg-BG"/>
        </w:rPr>
        <w:t xml:space="preserve"> </w:t>
      </w:r>
      <w:r w:rsidR="006E0ED8" w:rsidRPr="00AE6051">
        <w:rPr>
          <w:rFonts w:ascii="Times New Roman" w:hAnsi="Times New Roman" w:cs="Times New Roman"/>
          <w:sz w:val="24"/>
          <w:szCs w:val="24"/>
        </w:rPr>
        <w:t>друг отговор</w:t>
      </w:r>
    </w:p>
    <w:p w:rsidR="00255B99" w:rsidRPr="00AE6051" w:rsidRDefault="00BE3B92" w:rsidP="00BE3B92">
      <w:pPr>
        <w:jc w:val="both"/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 xml:space="preserve">27. </w:t>
      </w:r>
      <w:r w:rsidR="00255B99" w:rsidRPr="00AE6051">
        <w:rPr>
          <w:rFonts w:ascii="Times New Roman" w:hAnsi="Times New Roman" w:cs="Times New Roman"/>
          <w:sz w:val="24"/>
          <w:szCs w:val="24"/>
        </w:rPr>
        <w:t xml:space="preserve">Да се реши неравенството </w:t>
      </w:r>
      <w:r w:rsidR="00255B99" w:rsidRPr="00AE6051">
        <w:rPr>
          <w:rFonts w:ascii="Times New Roman" w:hAnsi="Times New Roman" w:cs="Times New Roman"/>
          <w:position w:val="-8"/>
          <w:sz w:val="24"/>
          <w:szCs w:val="24"/>
        </w:rPr>
        <w:object w:dxaOrig="1140" w:dyaOrig="360">
          <v:shape id="_x0000_i1031" type="#_x0000_t75" style="width:57pt;height:18pt" o:ole="">
            <v:imagedata r:id="rId17" o:title=""/>
          </v:shape>
          <o:OLEObject Type="Embed" ProgID="Equation.DSMT4" ShapeID="_x0000_i1031" DrawAspect="Content" ObjectID="_1640275127" r:id="rId18"/>
        </w:object>
      </w:r>
      <w:r w:rsidR="00255B99" w:rsidRPr="00AE6051">
        <w:rPr>
          <w:rFonts w:ascii="Times New Roman" w:hAnsi="Times New Roman" w:cs="Times New Roman"/>
          <w:sz w:val="24"/>
          <w:szCs w:val="24"/>
        </w:rPr>
        <w:t>.</w:t>
      </w:r>
    </w:p>
    <w:p w:rsidR="00BE3B92" w:rsidRPr="00AE6051" w:rsidRDefault="00BE3B92" w:rsidP="00BE3B92">
      <w:pPr>
        <w:jc w:val="both"/>
        <w:rPr>
          <w:rFonts w:ascii="Times New Roman" w:hAnsi="Times New Roman" w:cs="Times New Roman"/>
          <w:sz w:val="24"/>
          <w:szCs w:val="24"/>
          <w:lang w:eastAsia="bg-BG"/>
        </w:rPr>
      </w:pPr>
      <w:r w:rsidRPr="00AE6051">
        <w:rPr>
          <w:rFonts w:ascii="Times New Roman" w:hAnsi="Times New Roman" w:cs="Times New Roman"/>
          <w:sz w:val="24"/>
          <w:szCs w:val="24"/>
          <w:lang w:eastAsia="bg-BG"/>
        </w:rPr>
        <w:t xml:space="preserve">а) </w:t>
      </w:r>
      <w:r w:rsidR="00255B99" w:rsidRPr="00AE6051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32" type="#_x0000_t75" style="width:24.75pt;height:14.25pt" o:ole="">
            <v:imagedata r:id="rId19" o:title=""/>
          </v:shape>
          <o:OLEObject Type="Embed" ProgID="Equation.DSMT4" ShapeID="_x0000_i1032" DrawAspect="Content" ObjectID="_1640275128" r:id="rId20"/>
        </w:object>
      </w:r>
    </w:p>
    <w:p w:rsidR="00BE3B92" w:rsidRPr="00AE6051" w:rsidRDefault="00BE3B92" w:rsidP="00BE3B92">
      <w:pPr>
        <w:jc w:val="both"/>
        <w:rPr>
          <w:rFonts w:ascii="Times New Roman" w:hAnsi="Times New Roman" w:cs="Times New Roman"/>
          <w:sz w:val="24"/>
          <w:szCs w:val="24"/>
          <w:lang w:eastAsia="bg-BG"/>
        </w:rPr>
      </w:pPr>
      <w:r w:rsidRPr="00AE6051">
        <w:rPr>
          <w:rFonts w:ascii="Times New Roman" w:hAnsi="Times New Roman" w:cs="Times New Roman"/>
          <w:sz w:val="24"/>
          <w:szCs w:val="24"/>
          <w:lang w:eastAsia="bg-BG"/>
        </w:rPr>
        <w:t xml:space="preserve">б) </w:t>
      </w:r>
      <w:r w:rsidR="00255B99" w:rsidRPr="00AE6051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33" type="#_x0000_t75" style="width:27.75pt;height:14.25pt" o:ole="">
            <v:imagedata r:id="rId21" o:title=""/>
          </v:shape>
          <o:OLEObject Type="Embed" ProgID="Equation.DSMT4" ShapeID="_x0000_i1033" DrawAspect="Content" ObjectID="_1640275129" r:id="rId22"/>
        </w:object>
      </w:r>
    </w:p>
    <w:p w:rsidR="00BE3B92" w:rsidRPr="00AE6051" w:rsidRDefault="00BE3B92" w:rsidP="00BE3B92">
      <w:pPr>
        <w:jc w:val="both"/>
        <w:rPr>
          <w:rFonts w:ascii="Times New Roman" w:hAnsi="Times New Roman" w:cs="Times New Roman"/>
          <w:sz w:val="24"/>
          <w:szCs w:val="24"/>
          <w:lang w:eastAsia="bg-BG"/>
        </w:rPr>
      </w:pPr>
      <w:r w:rsidRPr="00AE6051">
        <w:rPr>
          <w:rFonts w:ascii="Times New Roman" w:hAnsi="Times New Roman" w:cs="Times New Roman"/>
          <w:sz w:val="24"/>
          <w:szCs w:val="24"/>
          <w:lang w:eastAsia="bg-BG"/>
        </w:rPr>
        <w:t xml:space="preserve">в) </w:t>
      </w:r>
      <w:r w:rsidR="00255B99" w:rsidRPr="00AE6051">
        <w:rPr>
          <w:rFonts w:ascii="Times New Roman" w:hAnsi="Times New Roman" w:cs="Times New Roman"/>
          <w:sz w:val="24"/>
          <w:szCs w:val="24"/>
        </w:rPr>
        <w:t>друг отговор</w:t>
      </w:r>
    </w:p>
    <w:p w:rsidR="00C43892" w:rsidRPr="00AE6051" w:rsidRDefault="00BE3B92" w:rsidP="00BE3B92">
      <w:pPr>
        <w:jc w:val="both"/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  <w:lang w:eastAsia="bg-BG"/>
        </w:rPr>
        <w:t xml:space="preserve">28. </w:t>
      </w:r>
      <w:r w:rsidR="00C43892" w:rsidRPr="00AE6051">
        <w:rPr>
          <w:rFonts w:ascii="Times New Roman" w:hAnsi="Times New Roman" w:cs="Times New Roman"/>
          <w:sz w:val="24"/>
          <w:szCs w:val="24"/>
        </w:rPr>
        <w:t xml:space="preserve">Да се реши уравнението </w:t>
      </w:r>
      <w:r w:rsidR="00C43892" w:rsidRPr="00AE6051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034" type="#_x0000_t75" style="width:45.75pt;height:20.25pt" o:ole="">
            <v:imagedata r:id="rId23" o:title=""/>
          </v:shape>
          <o:OLEObject Type="Embed" ProgID="Equation.DSMT4" ShapeID="_x0000_i1034" DrawAspect="Content" ObjectID="_1640275130" r:id="rId24"/>
        </w:object>
      </w:r>
      <w:r w:rsidR="00C43892" w:rsidRPr="00AE6051">
        <w:rPr>
          <w:rFonts w:ascii="Times New Roman" w:hAnsi="Times New Roman" w:cs="Times New Roman"/>
          <w:sz w:val="24"/>
          <w:szCs w:val="24"/>
        </w:rPr>
        <w:t>.</w:t>
      </w:r>
    </w:p>
    <w:p w:rsidR="00BE3B92" w:rsidRPr="00AE6051" w:rsidRDefault="00BE3B92" w:rsidP="00BE3B92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AE6051">
        <w:rPr>
          <w:rFonts w:ascii="Times New Roman" w:hAnsi="Times New Roman" w:cs="Times New Roman"/>
          <w:sz w:val="24"/>
          <w:szCs w:val="24"/>
          <w:shd w:val="clear" w:color="auto" w:fill="FFFFFF"/>
        </w:rPr>
        <w:t>а)</w:t>
      </w:r>
      <w:r w:rsidR="00F343FC" w:rsidRPr="00AE605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E7CE1" w:rsidRPr="00AE6051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35" type="#_x0000_t75" style="width:27pt;height:14.25pt" o:ole="">
            <v:imagedata r:id="rId25" o:title=""/>
          </v:shape>
          <o:OLEObject Type="Embed" ProgID="Equation.DSMT4" ShapeID="_x0000_i1035" DrawAspect="Content" ObjectID="_1640275131" r:id="rId26"/>
        </w:object>
      </w:r>
    </w:p>
    <w:p w:rsidR="00BE3B92" w:rsidRPr="00AE6051" w:rsidRDefault="00BE3B92" w:rsidP="00BE3B92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AE6051">
        <w:rPr>
          <w:rFonts w:ascii="Times New Roman" w:hAnsi="Times New Roman" w:cs="Times New Roman"/>
          <w:sz w:val="24"/>
          <w:szCs w:val="24"/>
          <w:shd w:val="clear" w:color="auto" w:fill="FFFFFF"/>
        </w:rPr>
        <w:t>б)</w:t>
      </w:r>
      <w:r w:rsidR="00F343FC" w:rsidRPr="00AE605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E7CE1" w:rsidRPr="00AE6051">
        <w:rPr>
          <w:rFonts w:ascii="Times New Roman" w:hAnsi="Times New Roman" w:cs="Times New Roman"/>
          <w:sz w:val="24"/>
          <w:szCs w:val="24"/>
        </w:rPr>
        <w:t>друг отговор</w:t>
      </w:r>
    </w:p>
    <w:p w:rsidR="00BE3B92" w:rsidRPr="00AE6051" w:rsidRDefault="00BE3B92" w:rsidP="00BE3B92">
      <w:pPr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AE6051">
        <w:rPr>
          <w:rFonts w:ascii="Times New Roman" w:hAnsi="Times New Roman" w:cs="Times New Roman"/>
          <w:sz w:val="24"/>
          <w:szCs w:val="24"/>
          <w:shd w:val="clear" w:color="auto" w:fill="FFFFFF"/>
        </w:rPr>
        <w:t>в)</w:t>
      </w:r>
      <w:r w:rsidR="00F343FC" w:rsidRPr="00AE605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E7CE1" w:rsidRPr="00AE6051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36" type="#_x0000_t75" style="width:26.25pt;height:14.25pt" o:ole="">
            <v:imagedata r:id="rId27" o:title=""/>
          </v:shape>
          <o:OLEObject Type="Embed" ProgID="Equation.DSMT4" ShapeID="_x0000_i1036" DrawAspect="Content" ObjectID="_1640275132" r:id="rId28"/>
        </w:object>
      </w:r>
    </w:p>
    <w:p w:rsidR="00BE3B92" w:rsidRPr="00AE6051" w:rsidRDefault="00BE3B92" w:rsidP="00BE3B92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E605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29. </w:t>
      </w:r>
      <w:r w:rsidR="008967EE" w:rsidRPr="00AE6051">
        <w:rPr>
          <w:rFonts w:ascii="Times New Roman" w:hAnsi="Times New Roman" w:cs="Times New Roman"/>
          <w:sz w:val="24"/>
          <w:szCs w:val="24"/>
        </w:rPr>
        <w:t xml:space="preserve">В окръжност е вписан квадрат. Да се намери отношението </w:t>
      </w:r>
      <w:r w:rsidR="008967EE" w:rsidRPr="00AE6051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37" type="#_x0000_t75" style="width:9.75pt;height:14.25pt" o:ole="">
            <v:imagedata r:id="rId29" o:title=""/>
          </v:shape>
          <o:OLEObject Type="Embed" ProgID="Equation.DSMT4" ShapeID="_x0000_i1037" DrawAspect="Content" ObjectID="_1640275133" r:id="rId30"/>
        </w:object>
      </w:r>
      <w:r w:rsidR="008967EE" w:rsidRPr="00AE6051">
        <w:rPr>
          <w:rFonts w:ascii="Times New Roman" w:hAnsi="Times New Roman" w:cs="Times New Roman"/>
          <w:sz w:val="24"/>
          <w:szCs w:val="24"/>
        </w:rPr>
        <w:t xml:space="preserve"> на периметъра на квадрата и дължината на окръжността.</w:t>
      </w:r>
    </w:p>
    <w:p w:rsidR="00BE3B92" w:rsidRPr="00AE6051" w:rsidRDefault="00BE3B92" w:rsidP="00BE3B92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E6051">
        <w:rPr>
          <w:rFonts w:ascii="Times New Roman" w:hAnsi="Times New Roman" w:cs="Times New Roman"/>
          <w:sz w:val="24"/>
          <w:szCs w:val="24"/>
          <w:lang w:val="ru-RU"/>
        </w:rPr>
        <w:t>а)</w:t>
      </w:r>
      <w:r w:rsidR="0071599C" w:rsidRPr="00AE6051">
        <w:rPr>
          <w:rFonts w:ascii="Times New Roman" w:hAnsi="Times New Roman" w:cs="Times New Roman"/>
          <w:sz w:val="24"/>
          <w:szCs w:val="24"/>
        </w:rPr>
        <w:t xml:space="preserve"> </w:t>
      </w:r>
      <w:r w:rsidR="008967EE" w:rsidRPr="00AE6051">
        <w:rPr>
          <w:rFonts w:ascii="Times New Roman" w:hAnsi="Times New Roman" w:cs="Times New Roman"/>
          <w:position w:val="-24"/>
          <w:sz w:val="24"/>
          <w:szCs w:val="24"/>
        </w:rPr>
        <w:object w:dxaOrig="900" w:dyaOrig="680">
          <v:shape id="_x0000_i1038" type="#_x0000_t75" style="width:45pt;height:33.75pt" o:ole="">
            <v:imagedata r:id="rId31" o:title=""/>
          </v:shape>
          <o:OLEObject Type="Embed" ProgID="Equation.DSMT4" ShapeID="_x0000_i1038" DrawAspect="Content" ObjectID="_1640275134" r:id="rId32"/>
        </w:object>
      </w:r>
    </w:p>
    <w:p w:rsidR="00BE3B92" w:rsidRPr="00AE6051" w:rsidRDefault="00BE3B92" w:rsidP="00BE3B92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E6051">
        <w:rPr>
          <w:rFonts w:ascii="Times New Roman" w:hAnsi="Times New Roman" w:cs="Times New Roman"/>
          <w:sz w:val="24"/>
          <w:szCs w:val="24"/>
          <w:lang w:val="ru-RU"/>
        </w:rPr>
        <w:t>б)</w:t>
      </w:r>
      <w:r w:rsidR="0071599C" w:rsidRPr="00AE6051">
        <w:rPr>
          <w:rFonts w:ascii="Times New Roman" w:hAnsi="Times New Roman" w:cs="Times New Roman"/>
          <w:sz w:val="24"/>
          <w:szCs w:val="24"/>
        </w:rPr>
        <w:t xml:space="preserve"> </w:t>
      </w:r>
      <w:r w:rsidR="008967EE" w:rsidRPr="00AE6051">
        <w:rPr>
          <w:rFonts w:ascii="Times New Roman" w:hAnsi="Times New Roman" w:cs="Times New Roman"/>
          <w:position w:val="-24"/>
          <w:sz w:val="24"/>
          <w:szCs w:val="24"/>
        </w:rPr>
        <w:object w:dxaOrig="880" w:dyaOrig="680">
          <v:shape id="_x0000_i1039" type="#_x0000_t75" style="width:44.25pt;height:33.75pt" o:ole="">
            <v:imagedata r:id="rId33" o:title=""/>
          </v:shape>
          <o:OLEObject Type="Embed" ProgID="Equation.DSMT4" ShapeID="_x0000_i1039" DrawAspect="Content" ObjectID="_1640275135" r:id="rId34"/>
        </w:object>
      </w:r>
    </w:p>
    <w:p w:rsidR="00BE3B92" w:rsidRPr="00AE6051" w:rsidRDefault="00BE3B92" w:rsidP="00BE3B92">
      <w:pPr>
        <w:jc w:val="both"/>
        <w:rPr>
          <w:rFonts w:ascii="Times New Roman" w:hAnsi="Times New Roman" w:cs="Times New Roman"/>
          <w:sz w:val="24"/>
          <w:szCs w:val="24"/>
          <w:lang w:eastAsia="bg-BG"/>
        </w:rPr>
      </w:pPr>
      <w:r w:rsidRPr="00AE6051">
        <w:rPr>
          <w:rFonts w:ascii="Times New Roman" w:hAnsi="Times New Roman" w:cs="Times New Roman"/>
          <w:sz w:val="24"/>
          <w:szCs w:val="24"/>
          <w:lang w:val="ru-RU"/>
        </w:rPr>
        <w:t>в)</w:t>
      </w:r>
      <w:r w:rsidR="0071599C" w:rsidRPr="00AE6051">
        <w:rPr>
          <w:rFonts w:ascii="Times New Roman" w:hAnsi="Times New Roman" w:cs="Times New Roman"/>
          <w:sz w:val="24"/>
          <w:szCs w:val="24"/>
        </w:rPr>
        <w:t xml:space="preserve"> </w:t>
      </w:r>
      <w:r w:rsidR="008967EE" w:rsidRPr="00AE6051">
        <w:rPr>
          <w:rFonts w:ascii="Times New Roman" w:hAnsi="Times New Roman" w:cs="Times New Roman"/>
          <w:sz w:val="24"/>
          <w:szCs w:val="24"/>
        </w:rPr>
        <w:t>друг отговор</w:t>
      </w:r>
    </w:p>
    <w:p w:rsidR="00720F6E" w:rsidRPr="00AE6051" w:rsidRDefault="00BE3B92" w:rsidP="00BE3B92">
      <w:pPr>
        <w:jc w:val="both"/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  <w:lang w:eastAsia="bg-BG"/>
        </w:rPr>
        <w:t xml:space="preserve">30. </w:t>
      </w:r>
      <w:r w:rsidR="00553487" w:rsidRPr="00AE6051">
        <w:rPr>
          <w:rFonts w:ascii="Times New Roman" w:hAnsi="Times New Roman" w:cs="Times New Roman"/>
          <w:sz w:val="24"/>
          <w:szCs w:val="24"/>
        </w:rPr>
        <w:t xml:space="preserve">Сумата от точките на два зара е 4. Да се намери вероятността </w:t>
      </w:r>
      <w:r w:rsidR="00553487" w:rsidRPr="00AE6051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40" type="#_x0000_t75" style="width:12pt;height:12.75pt" o:ole="">
            <v:imagedata r:id="rId35" o:title=""/>
          </v:shape>
          <o:OLEObject Type="Embed" ProgID="Equation.DSMT4" ShapeID="_x0000_i1040" DrawAspect="Content" ObjectID="_1640275136" r:id="rId36"/>
        </w:object>
      </w:r>
      <w:r w:rsidR="00553487" w:rsidRPr="00AE6051">
        <w:rPr>
          <w:rFonts w:ascii="Times New Roman" w:hAnsi="Times New Roman" w:cs="Times New Roman"/>
          <w:sz w:val="24"/>
          <w:szCs w:val="24"/>
        </w:rPr>
        <w:t xml:space="preserve"> произведението на тези точки да е четно число.</w:t>
      </w:r>
    </w:p>
    <w:p w:rsidR="00BE3B92" w:rsidRPr="00AE6051" w:rsidRDefault="00BE3B92" w:rsidP="00BE3B92">
      <w:pPr>
        <w:jc w:val="both"/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>а)</w:t>
      </w:r>
      <w:r w:rsidR="00720F6E" w:rsidRPr="00AE6051">
        <w:rPr>
          <w:rFonts w:ascii="Times New Roman" w:hAnsi="Times New Roman" w:cs="Times New Roman"/>
          <w:sz w:val="24"/>
          <w:szCs w:val="24"/>
        </w:rPr>
        <w:t xml:space="preserve"> </w:t>
      </w:r>
      <w:r w:rsidR="00553487" w:rsidRPr="00AE6051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041" type="#_x0000_t75" style="width:30.75pt;height:30.75pt" o:ole="">
            <v:imagedata r:id="rId37" o:title=""/>
          </v:shape>
          <o:OLEObject Type="Embed" ProgID="Equation.DSMT4" ShapeID="_x0000_i1041" DrawAspect="Content" ObjectID="_1640275137" r:id="rId38"/>
        </w:object>
      </w:r>
    </w:p>
    <w:p w:rsidR="00BE3B92" w:rsidRPr="00AE6051" w:rsidRDefault="00BE3B92" w:rsidP="00BE3B92">
      <w:pPr>
        <w:jc w:val="both"/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>б)</w:t>
      </w:r>
      <w:r w:rsidR="00720F6E" w:rsidRPr="00AE6051">
        <w:rPr>
          <w:rFonts w:ascii="Times New Roman" w:hAnsi="Times New Roman" w:cs="Times New Roman"/>
          <w:sz w:val="24"/>
          <w:szCs w:val="24"/>
        </w:rPr>
        <w:t xml:space="preserve"> </w:t>
      </w:r>
      <w:r w:rsidR="00553487" w:rsidRPr="00AE6051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042" type="#_x0000_t75" style="width:30.75pt;height:30.75pt" o:ole="">
            <v:imagedata r:id="rId39" o:title=""/>
          </v:shape>
          <o:OLEObject Type="Embed" ProgID="Equation.DSMT4" ShapeID="_x0000_i1042" DrawAspect="Content" ObjectID="_1640275138" r:id="rId40"/>
        </w:object>
      </w:r>
    </w:p>
    <w:p w:rsidR="00501C39" w:rsidRPr="00AE6051" w:rsidRDefault="00BE3B92" w:rsidP="00501C39">
      <w:pPr>
        <w:jc w:val="both"/>
        <w:rPr>
          <w:rFonts w:ascii="Times New Roman" w:hAnsi="Times New Roman" w:cs="Times New Roman"/>
          <w:sz w:val="24"/>
          <w:szCs w:val="24"/>
        </w:rPr>
      </w:pPr>
      <w:r w:rsidRPr="00AE6051">
        <w:rPr>
          <w:rFonts w:ascii="Times New Roman" w:hAnsi="Times New Roman" w:cs="Times New Roman"/>
          <w:sz w:val="24"/>
          <w:szCs w:val="24"/>
        </w:rPr>
        <w:t>в)</w:t>
      </w:r>
      <w:r w:rsidR="00720F6E" w:rsidRPr="00AE6051">
        <w:rPr>
          <w:rFonts w:ascii="Times New Roman" w:hAnsi="Times New Roman" w:cs="Times New Roman"/>
          <w:sz w:val="24"/>
          <w:szCs w:val="24"/>
        </w:rPr>
        <w:t xml:space="preserve"> </w:t>
      </w:r>
      <w:r w:rsidR="00553487" w:rsidRPr="00AE6051">
        <w:rPr>
          <w:rFonts w:ascii="Times New Roman" w:hAnsi="Times New Roman" w:cs="Times New Roman"/>
          <w:sz w:val="24"/>
          <w:szCs w:val="24"/>
        </w:rPr>
        <w:t>друг отговор</w:t>
      </w:r>
      <w:bookmarkStart w:id="0" w:name="_GoBack"/>
      <w:bookmarkEnd w:id="0"/>
    </w:p>
    <w:sectPr w:rsidR="00501C39" w:rsidRPr="00AE6051" w:rsidSect="004D1C1A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Vrinda">
    <w:panose1 w:val="020B0502040204020203"/>
    <w:charset w:val="00"/>
    <w:family w:val="swiss"/>
    <w:pitch w:val="variable"/>
    <w:sig w:usb0="00010003" w:usb1="00000000" w:usb2="00000000" w:usb3="00000000" w:csb0="00000001" w:csb1="00000000"/>
  </w:font>
  <w:font w:name="Liberation Serif">
    <w:altName w:val="Times New Roman"/>
    <w:charset w:val="01"/>
    <w:family w:val="roman"/>
    <w:pitch w:val="variable"/>
  </w:font>
  <w:font w:name="WenQuanYi Zen Hei Sharp">
    <w:altName w:val="Times New Roman"/>
    <w:charset w:val="01"/>
    <w:family w:val="auto"/>
    <w:pitch w:val="variable"/>
  </w:font>
  <w:font w:name="Lohit Devanagari">
    <w:altName w:val="Times New Roman"/>
    <w:charset w:val="01"/>
    <w:family w:val="auto"/>
    <w:pitch w:val="variable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0E244B6"/>
    <w:multiLevelType w:val="hybridMultilevel"/>
    <w:tmpl w:val="6ABC1EAC"/>
    <w:lvl w:ilvl="0" w:tplc="040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C562A0"/>
    <w:multiLevelType w:val="hybridMultilevel"/>
    <w:tmpl w:val="6F48C034"/>
    <w:lvl w:ilvl="0" w:tplc="040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03D58B6"/>
    <w:multiLevelType w:val="hybridMultilevel"/>
    <w:tmpl w:val="677A1E1A"/>
    <w:lvl w:ilvl="0" w:tplc="040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3463280"/>
    <w:multiLevelType w:val="hybridMultilevel"/>
    <w:tmpl w:val="D33677C0"/>
    <w:lvl w:ilvl="0" w:tplc="0402000F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9E47A6A"/>
    <w:multiLevelType w:val="hybridMultilevel"/>
    <w:tmpl w:val="0D864312"/>
    <w:lvl w:ilvl="0" w:tplc="040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D172833"/>
    <w:multiLevelType w:val="hybridMultilevel"/>
    <w:tmpl w:val="385EF254"/>
    <w:lvl w:ilvl="0" w:tplc="040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21E15ED"/>
    <w:multiLevelType w:val="hybridMultilevel"/>
    <w:tmpl w:val="5BC28992"/>
    <w:lvl w:ilvl="0" w:tplc="040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0B248DB"/>
    <w:multiLevelType w:val="hybridMultilevel"/>
    <w:tmpl w:val="CF1055EA"/>
    <w:lvl w:ilvl="0" w:tplc="040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8D748DD"/>
    <w:multiLevelType w:val="hybridMultilevel"/>
    <w:tmpl w:val="945C1B9E"/>
    <w:lvl w:ilvl="0" w:tplc="0402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9644687"/>
    <w:multiLevelType w:val="hybridMultilevel"/>
    <w:tmpl w:val="94ECB916"/>
    <w:lvl w:ilvl="0" w:tplc="0402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9AD2891"/>
    <w:multiLevelType w:val="hybridMultilevel"/>
    <w:tmpl w:val="19C63D8E"/>
    <w:lvl w:ilvl="0" w:tplc="040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"/>
  </w:num>
  <w:num w:numId="3">
    <w:abstractNumId w:val="5"/>
  </w:num>
  <w:num w:numId="4">
    <w:abstractNumId w:val="10"/>
  </w:num>
  <w:num w:numId="5">
    <w:abstractNumId w:val="0"/>
  </w:num>
  <w:num w:numId="6">
    <w:abstractNumId w:val="3"/>
  </w:num>
  <w:num w:numId="7">
    <w:abstractNumId w:val="8"/>
  </w:num>
  <w:num w:numId="8">
    <w:abstractNumId w:val="2"/>
  </w:num>
  <w:num w:numId="9">
    <w:abstractNumId w:val="4"/>
  </w:num>
  <w:num w:numId="10">
    <w:abstractNumId w:val="9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73E1"/>
    <w:rsid w:val="00016120"/>
    <w:rsid w:val="000235EB"/>
    <w:rsid w:val="000D2639"/>
    <w:rsid w:val="0010369D"/>
    <w:rsid w:val="00154CAC"/>
    <w:rsid w:val="00172A13"/>
    <w:rsid w:val="001834CD"/>
    <w:rsid w:val="00192630"/>
    <w:rsid w:val="001D2C6A"/>
    <w:rsid w:val="001E0CAD"/>
    <w:rsid w:val="00243449"/>
    <w:rsid w:val="00255B99"/>
    <w:rsid w:val="00261F20"/>
    <w:rsid w:val="0026713C"/>
    <w:rsid w:val="002A3149"/>
    <w:rsid w:val="002F6D92"/>
    <w:rsid w:val="002F706B"/>
    <w:rsid w:val="00303479"/>
    <w:rsid w:val="00346F1E"/>
    <w:rsid w:val="00372CE8"/>
    <w:rsid w:val="003A0252"/>
    <w:rsid w:val="00455388"/>
    <w:rsid w:val="00482B15"/>
    <w:rsid w:val="004B6D38"/>
    <w:rsid w:val="004D1C1A"/>
    <w:rsid w:val="00501C39"/>
    <w:rsid w:val="00553487"/>
    <w:rsid w:val="00570FAD"/>
    <w:rsid w:val="0058708A"/>
    <w:rsid w:val="005B1959"/>
    <w:rsid w:val="00607369"/>
    <w:rsid w:val="006538C3"/>
    <w:rsid w:val="006A335B"/>
    <w:rsid w:val="006E0ED8"/>
    <w:rsid w:val="0071599C"/>
    <w:rsid w:val="00720F6E"/>
    <w:rsid w:val="00802F6F"/>
    <w:rsid w:val="00817A49"/>
    <w:rsid w:val="00821AE5"/>
    <w:rsid w:val="00852C4F"/>
    <w:rsid w:val="008721F9"/>
    <w:rsid w:val="008967EE"/>
    <w:rsid w:val="00994A28"/>
    <w:rsid w:val="009A6B0A"/>
    <w:rsid w:val="009B0787"/>
    <w:rsid w:val="009B3797"/>
    <w:rsid w:val="009B45E8"/>
    <w:rsid w:val="009E1637"/>
    <w:rsid w:val="00A1482C"/>
    <w:rsid w:val="00A37346"/>
    <w:rsid w:val="00A6347E"/>
    <w:rsid w:val="00AD5FCF"/>
    <w:rsid w:val="00AE2285"/>
    <w:rsid w:val="00AE6051"/>
    <w:rsid w:val="00B04B09"/>
    <w:rsid w:val="00B2125D"/>
    <w:rsid w:val="00B67FA3"/>
    <w:rsid w:val="00B7733D"/>
    <w:rsid w:val="00BE3B92"/>
    <w:rsid w:val="00C43892"/>
    <w:rsid w:val="00C566DD"/>
    <w:rsid w:val="00CB1FC8"/>
    <w:rsid w:val="00CB620B"/>
    <w:rsid w:val="00CB73E1"/>
    <w:rsid w:val="00D01292"/>
    <w:rsid w:val="00D0220E"/>
    <w:rsid w:val="00D063B6"/>
    <w:rsid w:val="00D170BC"/>
    <w:rsid w:val="00D524A1"/>
    <w:rsid w:val="00D84321"/>
    <w:rsid w:val="00D91FF4"/>
    <w:rsid w:val="00DA68C9"/>
    <w:rsid w:val="00DE7CE1"/>
    <w:rsid w:val="00E01AE2"/>
    <w:rsid w:val="00E506BE"/>
    <w:rsid w:val="00E85526"/>
    <w:rsid w:val="00EF4502"/>
    <w:rsid w:val="00F051EB"/>
    <w:rsid w:val="00F1605B"/>
    <w:rsid w:val="00F343FC"/>
    <w:rsid w:val="00F4357B"/>
    <w:rsid w:val="00F77114"/>
    <w:rsid w:val="00F82FC7"/>
    <w:rsid w:val="00FA52E9"/>
    <w:rsid w:val="00FE3D2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bg-BG" w:bidi="as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0D3FF701-F456-4337-9DA5-154382C80E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D1C1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2125D"/>
    <w:pPr>
      <w:ind w:left="720"/>
      <w:contextualSpacing/>
    </w:pPr>
  </w:style>
  <w:style w:type="paragraph" w:styleId="BodyText">
    <w:name w:val="Body Text"/>
    <w:basedOn w:val="Normal"/>
    <w:link w:val="BodyTextChar"/>
    <w:rsid w:val="00BE3B92"/>
    <w:pPr>
      <w:widowControl w:val="0"/>
      <w:suppressAutoHyphens/>
      <w:spacing w:after="140" w:line="288" w:lineRule="auto"/>
    </w:pPr>
    <w:rPr>
      <w:rFonts w:ascii="Liberation Serif" w:eastAsia="WenQuanYi Zen Hei Sharp" w:hAnsi="Liberation Serif" w:cs="Lohit Devanagari"/>
      <w:kern w:val="1"/>
      <w:sz w:val="24"/>
      <w:szCs w:val="24"/>
      <w:lang w:val="en-GB" w:eastAsia="zh-CN" w:bidi="hi-IN"/>
    </w:rPr>
  </w:style>
  <w:style w:type="character" w:customStyle="1" w:styleId="BodyTextChar">
    <w:name w:val="Body Text Char"/>
    <w:basedOn w:val="DefaultParagraphFont"/>
    <w:link w:val="BodyText"/>
    <w:rsid w:val="00BE3B92"/>
    <w:rPr>
      <w:rFonts w:ascii="Liberation Serif" w:eastAsia="WenQuanYi Zen Hei Sharp" w:hAnsi="Liberation Serif" w:cs="Lohit Devanagari"/>
      <w:kern w:val="1"/>
      <w:sz w:val="24"/>
      <w:szCs w:val="24"/>
      <w:lang w:val="en-GB" w:eastAsia="zh-CN" w:bidi="hi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</Pages>
  <Words>663</Words>
  <Characters>3785</Characters>
  <Application>Microsoft Office Word</Application>
  <DocSecurity>0</DocSecurity>
  <Lines>31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Заглав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4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ri</dc:creator>
  <cp:lastModifiedBy>Lari</cp:lastModifiedBy>
  <cp:revision>5</cp:revision>
  <dcterms:created xsi:type="dcterms:W3CDTF">2018-04-11T05:43:00Z</dcterms:created>
  <dcterms:modified xsi:type="dcterms:W3CDTF">2020-01-11T17:08:00Z</dcterms:modified>
</cp:coreProperties>
</file>